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7729A5E" w14:textId="664B881C" w:rsidR="00DE7A64" w:rsidRPr="00A96D9C" w:rsidRDefault="00812B1C" w:rsidP="00442700">
      <w:pPr>
        <w:autoSpaceDE w:val="0"/>
        <w:autoSpaceDN w:val="0"/>
        <w:adjustRightInd w:val="0"/>
        <w:jc w:val="center"/>
        <w:rPr>
          <w:b/>
          <w:sz w:val="28"/>
          <w:szCs w:val="28"/>
        </w:rPr>
      </w:pPr>
      <w:r w:rsidRPr="00A96D9C">
        <w:rPr>
          <w:b/>
          <w:sz w:val="28"/>
          <w:szCs w:val="28"/>
        </w:rPr>
        <w:t>NÚMEROS ENTEROS</w:t>
      </w:r>
      <w:r w:rsidR="00DE7A64" w:rsidRPr="00A96D9C">
        <w:rPr>
          <w:b/>
          <w:sz w:val="28"/>
          <w:szCs w:val="28"/>
        </w:rPr>
        <w:t xml:space="preserve"> </w:t>
      </w:r>
      <w:r w:rsidR="00A96D9C" w:rsidRPr="00A96D9C">
        <w:rPr>
          <w:b/>
          <w:sz w:val="28"/>
          <w:szCs w:val="28"/>
        </w:rPr>
        <w:t>Y DIVISIBILIDAD</w:t>
      </w:r>
      <w:r w:rsidR="00DE7A64" w:rsidRPr="00A96D9C">
        <w:rPr>
          <w:b/>
          <w:sz w:val="28"/>
          <w:szCs w:val="28"/>
        </w:rPr>
        <w:t xml:space="preserve">   2º ESO</w:t>
      </w:r>
    </w:p>
    <w:p w14:paraId="4298D4E0" w14:textId="77777777" w:rsidR="00DE7A64" w:rsidRPr="00A96D9C" w:rsidRDefault="00DE7A64" w:rsidP="00F92AE6">
      <w:pPr>
        <w:autoSpaceDE w:val="0"/>
        <w:autoSpaceDN w:val="0"/>
        <w:adjustRightInd w:val="0"/>
        <w:jc w:val="both"/>
      </w:pPr>
    </w:p>
    <w:p w14:paraId="0CEB261A" w14:textId="77777777" w:rsidR="007C50D4" w:rsidRDefault="007C50D4" w:rsidP="007C50D4">
      <w:pPr>
        <w:autoSpaceDE w:val="0"/>
        <w:autoSpaceDN w:val="0"/>
        <w:adjustRightInd w:val="0"/>
        <w:spacing w:after="120"/>
        <w:ind w:left="340"/>
        <w:jc w:val="both"/>
      </w:pPr>
    </w:p>
    <w:p w14:paraId="06C0697B" w14:textId="21EC9A60" w:rsidR="00117AE0" w:rsidRDefault="00F06B72" w:rsidP="007B43D7">
      <w:pPr>
        <w:numPr>
          <w:ilvl w:val="0"/>
          <w:numId w:val="1"/>
        </w:numPr>
        <w:autoSpaceDE w:val="0"/>
        <w:autoSpaceDN w:val="0"/>
        <w:adjustRightInd w:val="0"/>
        <w:spacing w:after="120"/>
        <w:jc w:val="both"/>
      </w:pPr>
      <w:r w:rsidRPr="00F06B72">
        <w:t xml:space="preserve">La temperatura en Segovia ayer a las 8 de la mañana era de – 6 </w:t>
      </w:r>
      <w:r>
        <w:t>ºC. Al mediodía había subido diez grados y</w:t>
      </w:r>
      <w:r w:rsidR="00C657FF">
        <w:t xml:space="preserve"> luego al atardecer bajo 9 ºC. ¿Qué temperatura había al final del día?</w:t>
      </w:r>
    </w:p>
    <w:p w14:paraId="174CEB89" w14:textId="77777777" w:rsidR="00C657FF" w:rsidRDefault="00C657FF" w:rsidP="00C657FF">
      <w:pPr>
        <w:pStyle w:val="Prrafodelista"/>
      </w:pPr>
    </w:p>
    <w:p w14:paraId="445EEB89" w14:textId="7CF4B1D8" w:rsidR="00C657FF" w:rsidRDefault="00C657FF" w:rsidP="007B43D7">
      <w:pPr>
        <w:numPr>
          <w:ilvl w:val="0"/>
          <w:numId w:val="1"/>
        </w:numPr>
        <w:autoSpaceDE w:val="0"/>
        <w:autoSpaceDN w:val="0"/>
        <w:adjustRightInd w:val="0"/>
        <w:spacing w:after="120"/>
        <w:jc w:val="both"/>
      </w:pPr>
      <w:r>
        <w:t>Jesús debe 75 euros del último plazo de un ordenador que compró. Ha ahorrado 127 euros y abona ese pago pendiente. Si además se compra un libro que le cuesta 13 euros, ¿cuánto dinero le queda?</w:t>
      </w:r>
    </w:p>
    <w:p w14:paraId="3846C96E" w14:textId="77777777" w:rsidR="002269A7" w:rsidRDefault="002269A7" w:rsidP="002269A7">
      <w:pPr>
        <w:pStyle w:val="Prrafodelista"/>
      </w:pPr>
    </w:p>
    <w:p w14:paraId="5D4E4009" w14:textId="77777777" w:rsidR="00636298" w:rsidRPr="00AA3B3D" w:rsidRDefault="00636298" w:rsidP="00636298">
      <w:pPr>
        <w:numPr>
          <w:ilvl w:val="0"/>
          <w:numId w:val="1"/>
        </w:numPr>
      </w:pPr>
      <w:r w:rsidRPr="00AA3B3D">
        <w:t>Un empresario de Andorra que vive del esquí resume las ganancias del año de la siguiente manera:</w:t>
      </w:r>
    </w:p>
    <w:p w14:paraId="1DFB87A4" w14:textId="538E1B82" w:rsidR="00636298" w:rsidRPr="00AA3B3D" w:rsidRDefault="007C50D4" w:rsidP="00636298">
      <w:r w:rsidRPr="00AA3B3D">
        <w:rPr>
          <w:noProof/>
        </w:rPr>
        <w:drawing>
          <wp:anchor distT="0" distB="0" distL="114300" distR="114300" simplePos="0" relativeHeight="251658240" behindDoc="0" locked="0" layoutInCell="1" allowOverlap="1" wp14:anchorId="01816D64" wp14:editId="6B07120D">
            <wp:simplePos x="0" y="0"/>
            <wp:positionH relativeFrom="column">
              <wp:posOffset>1347470</wp:posOffset>
            </wp:positionH>
            <wp:positionV relativeFrom="paragraph">
              <wp:posOffset>81749</wp:posOffset>
            </wp:positionV>
            <wp:extent cx="2924175" cy="1057275"/>
            <wp:effectExtent l="0" t="0" r="9525" b="9525"/>
            <wp:wrapSquare wrapText="bothSides"/>
            <wp:docPr id="175245532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924175" cy="1057275"/>
                    </a:xfrm>
                    <a:prstGeom prst="rect">
                      <a:avLst/>
                    </a:prstGeom>
                    <a:noFill/>
                    <a:ln>
                      <a:noFill/>
                    </a:ln>
                  </pic:spPr>
                </pic:pic>
              </a:graphicData>
            </a:graphic>
          </wp:anchor>
        </w:drawing>
      </w:r>
    </w:p>
    <w:p w14:paraId="558F72DF" w14:textId="2B5AC040" w:rsidR="00636298" w:rsidRPr="00AA3B3D" w:rsidRDefault="00636298" w:rsidP="00636298">
      <w:pPr>
        <w:ind w:left="1416" w:firstLine="708"/>
      </w:pPr>
    </w:p>
    <w:p w14:paraId="7B36BC1C" w14:textId="77777777" w:rsidR="00636298" w:rsidRDefault="00636298" w:rsidP="00636298"/>
    <w:p w14:paraId="6EA8F26B" w14:textId="77777777" w:rsidR="007C50D4" w:rsidRDefault="007C50D4" w:rsidP="00636298"/>
    <w:p w14:paraId="21223B1E" w14:textId="77777777" w:rsidR="007C50D4" w:rsidRDefault="007C50D4" w:rsidP="00636298"/>
    <w:p w14:paraId="4DFBDD1D" w14:textId="77777777" w:rsidR="007C50D4" w:rsidRDefault="007C50D4" w:rsidP="00636298"/>
    <w:p w14:paraId="0DC6E284" w14:textId="77777777" w:rsidR="007C50D4" w:rsidRPr="00AA3B3D" w:rsidRDefault="007C50D4" w:rsidP="00636298"/>
    <w:p w14:paraId="7DDB7BF9" w14:textId="77777777" w:rsidR="00636298" w:rsidRPr="00AA3B3D" w:rsidRDefault="00636298" w:rsidP="00C22563">
      <w:pPr>
        <w:numPr>
          <w:ilvl w:val="1"/>
          <w:numId w:val="1"/>
        </w:numPr>
        <w:spacing w:line="360" w:lineRule="auto"/>
      </w:pPr>
      <w:r w:rsidRPr="00AA3B3D">
        <w:t>Expresa con una operación matemática el cuadro anterior.</w:t>
      </w:r>
    </w:p>
    <w:p w14:paraId="682FFEC2" w14:textId="77777777" w:rsidR="00636298" w:rsidRPr="00AA3B3D" w:rsidRDefault="00636298" w:rsidP="00C22563">
      <w:pPr>
        <w:numPr>
          <w:ilvl w:val="1"/>
          <w:numId w:val="1"/>
        </w:numPr>
        <w:spacing w:line="360" w:lineRule="auto"/>
      </w:pPr>
      <w:r w:rsidRPr="00AA3B3D">
        <w:t>Calcula si ha tenido pérdidas o ganancias, y de cuanto han sido.</w:t>
      </w:r>
    </w:p>
    <w:p w14:paraId="086776FA" w14:textId="77777777" w:rsidR="00C657FF" w:rsidRDefault="00C657FF" w:rsidP="00C657FF">
      <w:pPr>
        <w:pStyle w:val="Prrafodelista"/>
      </w:pPr>
    </w:p>
    <w:p w14:paraId="4745E520" w14:textId="743B6B8F" w:rsidR="00096D37" w:rsidRPr="000F6ACE" w:rsidRDefault="00096D37" w:rsidP="00096D37">
      <w:pPr>
        <w:pStyle w:val="Prrafodelista"/>
        <w:numPr>
          <w:ilvl w:val="0"/>
          <w:numId w:val="1"/>
        </w:numPr>
        <w:autoSpaceDE w:val="0"/>
        <w:autoSpaceDN w:val="0"/>
        <w:adjustRightInd w:val="0"/>
        <w:spacing w:after="120"/>
        <w:jc w:val="both"/>
        <w:rPr>
          <w:szCs w:val="22"/>
        </w:rPr>
      </w:pPr>
      <w:r w:rsidRPr="00096D37">
        <w:rPr>
          <w:szCs w:val="22"/>
        </w:rPr>
        <w:t>Calcule las siguientes operaciones con números enteros.</w:t>
      </w:r>
    </w:p>
    <w:p w14:paraId="0159F5B6" w14:textId="77777777" w:rsidR="00A7063F" w:rsidRPr="00ED732F" w:rsidRDefault="00A7063F" w:rsidP="00A7063F">
      <w:pPr>
        <w:numPr>
          <w:ilvl w:val="1"/>
          <w:numId w:val="1"/>
        </w:numPr>
        <w:autoSpaceDE w:val="0"/>
        <w:autoSpaceDN w:val="0"/>
        <w:adjustRightInd w:val="0"/>
        <w:spacing w:after="120"/>
        <w:jc w:val="both"/>
        <w:rPr>
          <w:szCs w:val="22"/>
        </w:rPr>
      </w:pPr>
      <w:r w:rsidRPr="000F6ACE">
        <w:rPr>
          <w:sz w:val="22"/>
          <w:szCs w:val="22"/>
        </w:rPr>
        <w:t xml:space="preserve">   </w:t>
      </w:r>
      <w:r w:rsidRPr="00A7063F">
        <w:rPr>
          <w:position w:val="-6"/>
          <w:sz w:val="22"/>
          <w:szCs w:val="22"/>
        </w:rPr>
        <w:object w:dxaOrig="1780" w:dyaOrig="279" w14:anchorId="338F25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88.5pt;height:13.5pt" o:ole="">
            <v:imagedata r:id="rId7" o:title=""/>
          </v:shape>
          <o:OLEObject Type="Embed" ProgID="Equation.DSMT4" ShapeID="_x0000_i1027" DrawAspect="Content" ObjectID="_1814801219" r:id="rId8"/>
        </w:object>
      </w:r>
      <w:r>
        <w:rPr>
          <w:szCs w:val="22"/>
        </w:rPr>
        <w:t xml:space="preserve">         b)  </w:t>
      </w:r>
      <w:r w:rsidRPr="00A7063F">
        <w:rPr>
          <w:position w:val="-6"/>
          <w:sz w:val="22"/>
          <w:szCs w:val="22"/>
        </w:rPr>
        <w:object w:dxaOrig="1860" w:dyaOrig="279" w14:anchorId="1597175A">
          <v:shape id="_x0000_i1028" type="#_x0000_t75" style="width:93pt;height:14.25pt" o:ole="">
            <v:imagedata r:id="rId9" o:title=""/>
          </v:shape>
          <o:OLEObject Type="Embed" ProgID="Equation.DSMT4" ShapeID="_x0000_i1028" DrawAspect="Content" ObjectID="_1814801220" r:id="rId10"/>
        </w:object>
      </w:r>
      <w:r>
        <w:rPr>
          <w:szCs w:val="22"/>
        </w:rPr>
        <w:t xml:space="preserve">       c)</w:t>
      </w:r>
      <w:r w:rsidRPr="00ED732F">
        <w:rPr>
          <w:szCs w:val="22"/>
        </w:rPr>
        <w:t xml:space="preserve">  </w:t>
      </w:r>
      <w:r w:rsidRPr="00055369">
        <w:rPr>
          <w:position w:val="-10"/>
          <w:sz w:val="22"/>
          <w:szCs w:val="22"/>
        </w:rPr>
        <w:object w:dxaOrig="3200" w:dyaOrig="320" w14:anchorId="60678E64">
          <v:shape id="_x0000_i1029" type="#_x0000_t75" style="width:160.5pt;height:15.75pt" o:ole="">
            <v:imagedata r:id="rId11" o:title=""/>
          </v:shape>
          <o:OLEObject Type="Embed" ProgID="Equation.DSMT4" ShapeID="_x0000_i1029" DrawAspect="Content" ObjectID="_1814801221" r:id="rId12"/>
        </w:object>
      </w:r>
    </w:p>
    <w:p w14:paraId="73340155" w14:textId="77777777" w:rsidR="00A7063F" w:rsidRPr="0016249F" w:rsidRDefault="00A7063F" w:rsidP="00A7063F">
      <w:pPr>
        <w:autoSpaceDE w:val="0"/>
        <w:autoSpaceDN w:val="0"/>
        <w:adjustRightInd w:val="0"/>
        <w:spacing w:after="120"/>
        <w:ind w:left="340"/>
        <w:jc w:val="both"/>
        <w:rPr>
          <w:lang w:val="en-US"/>
        </w:rPr>
      </w:pPr>
      <w:r w:rsidRPr="0016249F">
        <w:rPr>
          <w:b/>
        </w:rPr>
        <w:t>Sol:</w:t>
      </w:r>
      <w:r>
        <w:t xml:space="preserve">  a) – 7       b) – 18       c) – 17 </w:t>
      </w:r>
    </w:p>
    <w:p w14:paraId="51EDA239" w14:textId="77777777" w:rsidR="005059B4" w:rsidRDefault="005059B4" w:rsidP="005059B4">
      <w:pPr>
        <w:autoSpaceDE w:val="0"/>
        <w:autoSpaceDN w:val="0"/>
        <w:adjustRightInd w:val="0"/>
        <w:spacing w:after="120"/>
        <w:ind w:left="340"/>
        <w:jc w:val="both"/>
        <w:rPr>
          <w:szCs w:val="22"/>
          <w:lang w:val="en-US"/>
        </w:rPr>
      </w:pPr>
    </w:p>
    <w:p w14:paraId="05CF5982" w14:textId="16368460" w:rsidR="000F6ACE" w:rsidRPr="00215782" w:rsidRDefault="000F6ACE" w:rsidP="000F6ACE">
      <w:pPr>
        <w:pStyle w:val="Prrafodelista"/>
        <w:numPr>
          <w:ilvl w:val="0"/>
          <w:numId w:val="1"/>
        </w:numPr>
        <w:autoSpaceDE w:val="0"/>
        <w:autoSpaceDN w:val="0"/>
        <w:adjustRightInd w:val="0"/>
        <w:spacing w:after="120"/>
        <w:jc w:val="both"/>
        <w:rPr>
          <w:szCs w:val="22"/>
        </w:rPr>
      </w:pPr>
      <w:r w:rsidRPr="000F6ACE">
        <w:rPr>
          <w:szCs w:val="22"/>
        </w:rPr>
        <w:t>Calcule las siguientes operaciones con números enteros.</w:t>
      </w:r>
    </w:p>
    <w:p w14:paraId="5DCFCBEA" w14:textId="77777777" w:rsidR="00C26C11" w:rsidRPr="00ED732F" w:rsidRDefault="00C26C11" w:rsidP="00C26C11">
      <w:pPr>
        <w:numPr>
          <w:ilvl w:val="1"/>
          <w:numId w:val="1"/>
        </w:numPr>
        <w:autoSpaceDE w:val="0"/>
        <w:autoSpaceDN w:val="0"/>
        <w:adjustRightInd w:val="0"/>
        <w:spacing w:after="120"/>
        <w:jc w:val="both"/>
        <w:rPr>
          <w:szCs w:val="22"/>
        </w:rPr>
      </w:pPr>
      <w:r w:rsidRPr="00215782">
        <w:rPr>
          <w:sz w:val="22"/>
          <w:szCs w:val="22"/>
        </w:rPr>
        <w:t xml:space="preserve">   </w:t>
      </w:r>
      <w:r w:rsidRPr="00055369">
        <w:rPr>
          <w:position w:val="-10"/>
          <w:sz w:val="22"/>
          <w:szCs w:val="22"/>
        </w:rPr>
        <w:object w:dxaOrig="2079" w:dyaOrig="320" w14:anchorId="7FCE8317">
          <v:shape id="_x0000_i1030" type="#_x0000_t75" style="width:103.5pt;height:15.75pt" o:ole="">
            <v:imagedata r:id="rId13" o:title=""/>
          </v:shape>
          <o:OLEObject Type="Embed" ProgID="Equation.3" ShapeID="_x0000_i1030" DrawAspect="Content" ObjectID="_1814801222" r:id="rId14"/>
        </w:object>
      </w:r>
      <w:r>
        <w:rPr>
          <w:szCs w:val="22"/>
        </w:rPr>
        <w:t xml:space="preserve">   </w:t>
      </w:r>
      <w:r w:rsidR="00D85C7A">
        <w:rPr>
          <w:szCs w:val="22"/>
        </w:rPr>
        <w:t xml:space="preserve"> </w:t>
      </w:r>
      <w:r>
        <w:rPr>
          <w:szCs w:val="22"/>
        </w:rPr>
        <w:t xml:space="preserve">  b)  </w:t>
      </w:r>
      <w:r w:rsidR="00360E31" w:rsidRPr="00055369">
        <w:rPr>
          <w:position w:val="-10"/>
          <w:sz w:val="22"/>
          <w:szCs w:val="22"/>
        </w:rPr>
        <w:object w:dxaOrig="3159" w:dyaOrig="320" w14:anchorId="308817B8">
          <v:shape id="_x0000_i1031" type="#_x0000_t75" style="width:157.5pt;height:15.75pt" o:ole="">
            <v:imagedata r:id="rId15" o:title=""/>
          </v:shape>
          <o:OLEObject Type="Embed" ProgID="Equation.DSMT4" ShapeID="_x0000_i1031" DrawAspect="Content" ObjectID="_1814801223" r:id="rId16"/>
        </w:object>
      </w:r>
      <w:r>
        <w:rPr>
          <w:szCs w:val="22"/>
        </w:rPr>
        <w:t xml:space="preserve">      c)</w:t>
      </w:r>
      <w:r w:rsidRPr="00ED732F">
        <w:rPr>
          <w:szCs w:val="22"/>
        </w:rPr>
        <w:t xml:space="preserve">  </w:t>
      </w:r>
      <w:r w:rsidR="00D85C7A" w:rsidRPr="00055369">
        <w:rPr>
          <w:position w:val="-10"/>
          <w:sz w:val="22"/>
          <w:szCs w:val="22"/>
        </w:rPr>
        <w:object w:dxaOrig="2860" w:dyaOrig="320" w14:anchorId="7002CC2D">
          <v:shape id="_x0000_i1032" type="#_x0000_t75" style="width:143.25pt;height:15.75pt" o:ole="">
            <v:imagedata r:id="rId17" o:title=""/>
          </v:shape>
          <o:OLEObject Type="Embed" ProgID="Equation.DSMT4" ShapeID="_x0000_i1032" DrawAspect="Content" ObjectID="_1814801224" r:id="rId18"/>
        </w:object>
      </w:r>
    </w:p>
    <w:p w14:paraId="07CEBEE8" w14:textId="77777777" w:rsidR="00C26C11" w:rsidRDefault="00C26C11" w:rsidP="00C26C11">
      <w:pPr>
        <w:autoSpaceDE w:val="0"/>
        <w:autoSpaceDN w:val="0"/>
        <w:adjustRightInd w:val="0"/>
        <w:spacing w:after="120"/>
        <w:ind w:left="340"/>
        <w:jc w:val="both"/>
      </w:pPr>
      <w:r w:rsidRPr="0016249F">
        <w:rPr>
          <w:b/>
        </w:rPr>
        <w:t>Sol:</w:t>
      </w:r>
      <w:r>
        <w:t xml:space="preserve">  a) 2      b) 58      c) -10</w:t>
      </w:r>
    </w:p>
    <w:p w14:paraId="217E772A" w14:textId="77777777" w:rsidR="00786A15" w:rsidRPr="0016249F" w:rsidRDefault="00786A15" w:rsidP="00670E6C">
      <w:pPr>
        <w:autoSpaceDE w:val="0"/>
        <w:autoSpaceDN w:val="0"/>
        <w:adjustRightInd w:val="0"/>
        <w:spacing w:after="120"/>
        <w:ind w:left="340"/>
        <w:rPr>
          <w:lang w:val="en-US"/>
        </w:rPr>
      </w:pPr>
    </w:p>
    <w:p w14:paraId="53C15A9D" w14:textId="1CA871BF" w:rsidR="00AD3B93" w:rsidRDefault="00BD3AF8" w:rsidP="00670E6C">
      <w:pPr>
        <w:numPr>
          <w:ilvl w:val="0"/>
          <w:numId w:val="1"/>
        </w:numPr>
        <w:autoSpaceDE w:val="0"/>
        <w:autoSpaceDN w:val="0"/>
        <w:adjustRightInd w:val="0"/>
        <w:spacing w:after="120"/>
        <w:jc w:val="both"/>
        <w:rPr>
          <w:szCs w:val="22"/>
        </w:rPr>
      </w:pPr>
      <w:r w:rsidRPr="00D451AD">
        <w:t>Hay que envasar 7 056 tomates en botes de conserva de 15 tomates. Antes de envasarlos se</w:t>
      </w:r>
      <w:r w:rsidR="00670E6C">
        <w:t xml:space="preserve"> pudren 216 tomates. ¿Cuánto se obtendrá con la venta de todos los botes si se venden a 2 euros/bote?</w:t>
      </w:r>
    </w:p>
    <w:p w14:paraId="3824ABF9" w14:textId="77777777" w:rsidR="00CF593D" w:rsidRPr="00AD3B93" w:rsidRDefault="00CF593D" w:rsidP="00AD3B93">
      <w:pPr>
        <w:autoSpaceDE w:val="0"/>
        <w:autoSpaceDN w:val="0"/>
        <w:adjustRightInd w:val="0"/>
        <w:rPr>
          <w:szCs w:val="22"/>
        </w:rPr>
      </w:pPr>
    </w:p>
    <w:p w14:paraId="40105C23" w14:textId="16AE6969" w:rsidR="00215782" w:rsidRPr="00215782" w:rsidRDefault="00215782" w:rsidP="00215782">
      <w:pPr>
        <w:pStyle w:val="Prrafodelista"/>
        <w:numPr>
          <w:ilvl w:val="0"/>
          <w:numId w:val="1"/>
        </w:numPr>
        <w:autoSpaceDE w:val="0"/>
        <w:autoSpaceDN w:val="0"/>
        <w:adjustRightInd w:val="0"/>
        <w:spacing w:after="120"/>
        <w:jc w:val="both"/>
        <w:rPr>
          <w:szCs w:val="22"/>
        </w:rPr>
      </w:pPr>
      <w:r w:rsidRPr="001D3A31">
        <w:rPr>
          <w:szCs w:val="22"/>
        </w:rPr>
        <w:t>Reescrib</w:t>
      </w:r>
      <w:r>
        <w:rPr>
          <w:szCs w:val="22"/>
        </w:rPr>
        <w:t>e</w:t>
      </w:r>
      <w:r w:rsidRPr="001D3A31">
        <w:rPr>
          <w:szCs w:val="22"/>
        </w:rPr>
        <w:t xml:space="preserve"> como una sola potencia:</w:t>
      </w:r>
    </w:p>
    <w:p w14:paraId="1ACD4577" w14:textId="77777777" w:rsidR="00215782" w:rsidRPr="00215782" w:rsidRDefault="00215782" w:rsidP="00215782">
      <w:pPr>
        <w:pStyle w:val="Prrafodelista"/>
        <w:autoSpaceDE w:val="0"/>
        <w:autoSpaceDN w:val="0"/>
        <w:adjustRightInd w:val="0"/>
        <w:spacing w:after="120"/>
        <w:ind w:left="340"/>
        <w:jc w:val="both"/>
        <w:rPr>
          <w:szCs w:val="22"/>
        </w:rPr>
      </w:pPr>
    </w:p>
    <w:p w14:paraId="1C85D9EB" w14:textId="0388C41C" w:rsidR="001D3A31" w:rsidRDefault="001D3A31" w:rsidP="00BC70F2">
      <w:pPr>
        <w:pStyle w:val="Prrafodelista"/>
        <w:autoSpaceDE w:val="0"/>
        <w:autoSpaceDN w:val="0"/>
        <w:adjustRightInd w:val="0"/>
        <w:spacing w:after="120"/>
        <w:ind w:left="340"/>
        <w:jc w:val="both"/>
        <w:rPr>
          <w:szCs w:val="22"/>
          <w:lang w:val="en-US"/>
        </w:rPr>
      </w:pPr>
      <w:r w:rsidRPr="00C2604D">
        <w:rPr>
          <w:szCs w:val="22"/>
          <w:lang w:val="en-US"/>
        </w:rPr>
        <w:t xml:space="preserve">a)  </w:t>
      </w:r>
      <w:r w:rsidRPr="001D3A31">
        <w:rPr>
          <w:position w:val="-6"/>
          <w:lang w:val="en-US"/>
        </w:rPr>
        <w:object w:dxaOrig="880" w:dyaOrig="320" w14:anchorId="416165ED">
          <v:shape id="_x0000_i1035" type="#_x0000_t75" style="width:45pt;height:15.75pt" o:ole="">
            <v:imagedata r:id="rId19" o:title=""/>
          </v:shape>
          <o:OLEObject Type="Embed" ProgID="Equation.DSMT4" ShapeID="_x0000_i1035" DrawAspect="Content" ObjectID="_1814801225" r:id="rId20"/>
        </w:object>
      </w:r>
      <w:r w:rsidRPr="00C2604D">
        <w:rPr>
          <w:szCs w:val="22"/>
          <w:lang w:val="en-US"/>
        </w:rPr>
        <w:t xml:space="preserve">        b) </w:t>
      </w:r>
      <w:r w:rsidRPr="001D3A31">
        <w:rPr>
          <w:position w:val="-6"/>
          <w:lang w:val="en-US"/>
        </w:rPr>
        <w:object w:dxaOrig="639" w:dyaOrig="320" w14:anchorId="50900B7D">
          <v:shape id="_x0000_i1036" type="#_x0000_t75" style="width:32.25pt;height:15.75pt" o:ole="">
            <v:imagedata r:id="rId21" o:title=""/>
          </v:shape>
          <o:OLEObject Type="Embed" ProgID="Equation.DSMT4" ShapeID="_x0000_i1036" DrawAspect="Content" ObjectID="_1814801226" r:id="rId22"/>
        </w:object>
      </w:r>
      <w:r w:rsidRPr="00C2604D">
        <w:rPr>
          <w:szCs w:val="22"/>
          <w:lang w:val="en-US"/>
        </w:rPr>
        <w:t xml:space="preserve">        c) </w:t>
      </w:r>
      <w:r w:rsidRPr="009F7ACF">
        <w:rPr>
          <w:position w:val="-10"/>
          <w:lang w:val="en-US"/>
        </w:rPr>
        <w:object w:dxaOrig="620" w:dyaOrig="360" w14:anchorId="4115A4CF">
          <v:shape id="_x0000_i1037" type="#_x0000_t75" style="width:31.5pt;height:18pt" o:ole="">
            <v:imagedata r:id="rId23" o:title=""/>
          </v:shape>
          <o:OLEObject Type="Embed" ProgID="Equation.DSMT4" ShapeID="_x0000_i1037" DrawAspect="Content" ObjectID="_1814801227" r:id="rId24"/>
        </w:object>
      </w:r>
      <w:r w:rsidRPr="00C2604D">
        <w:rPr>
          <w:szCs w:val="22"/>
          <w:lang w:val="en-US"/>
        </w:rPr>
        <w:t xml:space="preserve">         d) </w:t>
      </w:r>
      <w:r w:rsidRPr="00FE1CF8">
        <w:rPr>
          <w:position w:val="-10"/>
          <w:lang w:val="en-US"/>
        </w:rPr>
        <w:object w:dxaOrig="1120" w:dyaOrig="360" w14:anchorId="76607056">
          <v:shape id="_x0000_i1038" type="#_x0000_t75" style="width:56.25pt;height:18pt" o:ole="">
            <v:imagedata r:id="rId25" o:title=""/>
          </v:shape>
          <o:OLEObject Type="Embed" ProgID="Equation.DSMT4" ShapeID="_x0000_i1038" DrawAspect="Content" ObjectID="_1814801228" r:id="rId26"/>
        </w:object>
      </w:r>
      <w:r w:rsidRPr="00C2604D">
        <w:rPr>
          <w:szCs w:val="22"/>
          <w:lang w:val="en-US"/>
        </w:rPr>
        <w:t xml:space="preserve">    </w:t>
      </w:r>
    </w:p>
    <w:p w14:paraId="03B65512" w14:textId="77777777" w:rsidR="004F7DE3" w:rsidRPr="00C2604D" w:rsidRDefault="004F7DE3" w:rsidP="00BC70F2">
      <w:pPr>
        <w:pStyle w:val="Prrafodelista"/>
        <w:autoSpaceDE w:val="0"/>
        <w:autoSpaceDN w:val="0"/>
        <w:adjustRightInd w:val="0"/>
        <w:spacing w:after="120"/>
        <w:ind w:left="340"/>
        <w:jc w:val="both"/>
        <w:rPr>
          <w:szCs w:val="22"/>
          <w:lang w:val="en-US"/>
        </w:rPr>
      </w:pPr>
    </w:p>
    <w:p w14:paraId="6ECBF999" w14:textId="77777777" w:rsidR="00670E6C" w:rsidRDefault="00670E6C" w:rsidP="00670E6C">
      <w:pPr>
        <w:pStyle w:val="Prrafodelista"/>
        <w:numPr>
          <w:ilvl w:val="0"/>
          <w:numId w:val="1"/>
        </w:numPr>
        <w:autoSpaceDE w:val="0"/>
        <w:autoSpaceDN w:val="0"/>
        <w:adjustRightInd w:val="0"/>
        <w:spacing w:after="120"/>
      </w:pPr>
      <w:r w:rsidRPr="00197070">
        <w:rPr>
          <w:szCs w:val="22"/>
        </w:rPr>
        <w:t>Opera usando el orden</w:t>
      </w:r>
      <w:r w:rsidRPr="00197070">
        <w:t xml:space="preserve"> de las operaciones</w:t>
      </w:r>
      <w:r w:rsidR="00D21D95">
        <w:t>.</w:t>
      </w:r>
    </w:p>
    <w:p w14:paraId="5568F65E" w14:textId="77777777" w:rsidR="00282AAC" w:rsidRDefault="00282AAC" w:rsidP="00282AAC">
      <w:pPr>
        <w:pStyle w:val="Prrafodelista"/>
        <w:autoSpaceDE w:val="0"/>
        <w:autoSpaceDN w:val="0"/>
        <w:adjustRightInd w:val="0"/>
        <w:spacing w:after="120"/>
        <w:ind w:left="340"/>
      </w:pPr>
    </w:p>
    <w:p w14:paraId="2B94804A" w14:textId="19CBF659" w:rsidR="00282AAC" w:rsidRDefault="00282AAC" w:rsidP="00CC13F6">
      <w:pPr>
        <w:pStyle w:val="Prrafodelista"/>
        <w:autoSpaceDE w:val="0"/>
        <w:autoSpaceDN w:val="0"/>
        <w:adjustRightInd w:val="0"/>
        <w:spacing w:after="120"/>
        <w:ind w:left="340"/>
        <w:rPr>
          <w:szCs w:val="22"/>
          <w:lang w:val="en-US"/>
        </w:rPr>
      </w:pPr>
      <w:r w:rsidRPr="00C2604D">
        <w:rPr>
          <w:szCs w:val="22"/>
          <w:lang w:val="en-US"/>
        </w:rPr>
        <w:t xml:space="preserve">a)  </w:t>
      </w:r>
      <w:r w:rsidRPr="00282AAC">
        <w:rPr>
          <w:position w:val="-10"/>
          <w:lang w:val="en-US"/>
        </w:rPr>
        <w:object w:dxaOrig="3100" w:dyaOrig="420" w14:anchorId="01347122">
          <v:shape id="_x0000_i1081" type="#_x0000_t75" style="width:158.25pt;height:21pt" o:ole="">
            <v:imagedata r:id="rId27" o:title=""/>
          </v:shape>
          <o:OLEObject Type="Embed" ProgID="Equation.DSMT4" ShapeID="_x0000_i1081" DrawAspect="Content" ObjectID="_1814801229" r:id="rId28"/>
        </w:object>
      </w:r>
      <w:r w:rsidRPr="00C2604D">
        <w:rPr>
          <w:szCs w:val="22"/>
          <w:lang w:val="en-US"/>
        </w:rPr>
        <w:t xml:space="preserve">    </w:t>
      </w:r>
      <w:r w:rsidR="00CC13F6">
        <w:rPr>
          <w:szCs w:val="22"/>
          <w:lang w:val="en-US"/>
        </w:rPr>
        <w:t xml:space="preserve">  </w:t>
      </w:r>
      <w:r w:rsidRPr="00C2604D">
        <w:rPr>
          <w:szCs w:val="22"/>
          <w:lang w:val="en-US"/>
        </w:rPr>
        <w:t xml:space="preserve">b) </w:t>
      </w:r>
      <w:r w:rsidR="00CC13F6" w:rsidRPr="00282AAC">
        <w:rPr>
          <w:position w:val="-10"/>
          <w:lang w:val="en-US"/>
        </w:rPr>
        <w:object w:dxaOrig="2220" w:dyaOrig="380" w14:anchorId="53E4D18F">
          <v:shape id="_x0000_i1087" type="#_x0000_t75" style="width:111.75pt;height:18.75pt" o:ole="">
            <v:imagedata r:id="rId29" o:title=""/>
          </v:shape>
          <o:OLEObject Type="Embed" ProgID="Equation.DSMT4" ShapeID="_x0000_i1087" DrawAspect="Content" ObjectID="_1814801230" r:id="rId30"/>
        </w:object>
      </w:r>
      <w:r w:rsidRPr="00C2604D">
        <w:rPr>
          <w:szCs w:val="22"/>
          <w:lang w:val="en-US"/>
        </w:rPr>
        <w:t xml:space="preserve"> </w:t>
      </w:r>
      <w:r w:rsidR="00CC13F6">
        <w:rPr>
          <w:szCs w:val="22"/>
          <w:lang w:val="en-US"/>
        </w:rPr>
        <w:t xml:space="preserve">     </w:t>
      </w:r>
      <w:r w:rsidRPr="00C2604D">
        <w:rPr>
          <w:szCs w:val="22"/>
          <w:lang w:val="en-US"/>
        </w:rPr>
        <w:t xml:space="preserve">c) </w:t>
      </w:r>
      <w:r w:rsidR="00CC13F6" w:rsidRPr="009F7ACF">
        <w:rPr>
          <w:position w:val="-10"/>
          <w:lang w:val="en-US"/>
        </w:rPr>
        <w:object w:dxaOrig="2560" w:dyaOrig="380" w14:anchorId="0C483B3D">
          <v:shape id="_x0000_i1089" type="#_x0000_t75" style="width:129.75pt;height:18.75pt" o:ole="">
            <v:imagedata r:id="rId31" o:title=""/>
          </v:shape>
          <o:OLEObject Type="Embed" ProgID="Equation.DSMT4" ShapeID="_x0000_i1089" DrawAspect="Content" ObjectID="_1814801231" r:id="rId32"/>
        </w:object>
      </w:r>
      <w:r w:rsidRPr="00C2604D">
        <w:rPr>
          <w:szCs w:val="22"/>
          <w:lang w:val="en-US"/>
        </w:rPr>
        <w:t xml:space="preserve">             </w:t>
      </w:r>
    </w:p>
    <w:p w14:paraId="3C857278" w14:textId="77777777" w:rsidR="00282AAC" w:rsidRDefault="00CC13F6" w:rsidP="00CC13F6">
      <w:pPr>
        <w:autoSpaceDE w:val="0"/>
        <w:autoSpaceDN w:val="0"/>
        <w:adjustRightInd w:val="0"/>
        <w:spacing w:after="120"/>
        <w:ind w:firstLine="340"/>
      </w:pPr>
      <w:r w:rsidRPr="00CC13F6">
        <w:rPr>
          <w:b/>
        </w:rPr>
        <w:t>Sol:</w:t>
      </w:r>
      <w:r>
        <w:t xml:space="preserve">  a) -1    b) 40    c) 3    </w:t>
      </w:r>
    </w:p>
    <w:p w14:paraId="2AB7F901" w14:textId="77777777" w:rsidR="00CC13F6" w:rsidRDefault="00CC13F6" w:rsidP="00CC13F6">
      <w:pPr>
        <w:autoSpaceDE w:val="0"/>
        <w:autoSpaceDN w:val="0"/>
        <w:adjustRightInd w:val="0"/>
        <w:spacing w:after="120"/>
      </w:pPr>
    </w:p>
    <w:p w14:paraId="244684E3" w14:textId="77777777" w:rsidR="0024387E" w:rsidRPr="00670E6C" w:rsidRDefault="0024387E" w:rsidP="0024387E">
      <w:pPr>
        <w:pStyle w:val="Prrafodelista"/>
        <w:numPr>
          <w:ilvl w:val="0"/>
          <w:numId w:val="1"/>
        </w:numPr>
        <w:autoSpaceDE w:val="0"/>
        <w:autoSpaceDN w:val="0"/>
        <w:adjustRightInd w:val="0"/>
        <w:spacing w:after="120"/>
        <w:jc w:val="both"/>
      </w:pPr>
      <w:r w:rsidRPr="00D63328">
        <w:t>Escribe todos los múltiplos de 17 entre 175 y 250.</w:t>
      </w:r>
    </w:p>
    <w:p w14:paraId="4064B0BC" w14:textId="77777777" w:rsidR="0024387E" w:rsidRPr="00670E6C" w:rsidRDefault="0024387E" w:rsidP="0024387E">
      <w:pPr>
        <w:autoSpaceDE w:val="0"/>
        <w:autoSpaceDN w:val="0"/>
        <w:adjustRightInd w:val="0"/>
        <w:ind w:left="720"/>
        <w:jc w:val="both"/>
      </w:pPr>
    </w:p>
    <w:p w14:paraId="71DD05F1" w14:textId="77777777" w:rsidR="0024387E" w:rsidRDefault="0024387E" w:rsidP="0024387E">
      <w:pPr>
        <w:pStyle w:val="Prrafodelista"/>
        <w:numPr>
          <w:ilvl w:val="0"/>
          <w:numId w:val="1"/>
        </w:numPr>
        <w:autoSpaceDE w:val="0"/>
        <w:autoSpaceDN w:val="0"/>
        <w:adjustRightInd w:val="0"/>
        <w:spacing w:after="120"/>
        <w:jc w:val="both"/>
      </w:pPr>
      <w:r w:rsidRPr="00464D71">
        <w:t>Indique cuáles de los siguientes números: 258, 1176, 2420, 55020 son múltiplos de 2, 3, 5, 10 y 11.</w:t>
      </w:r>
    </w:p>
    <w:p w14:paraId="38C1ADF3" w14:textId="77777777" w:rsidR="00CD3243" w:rsidRDefault="00CD3243" w:rsidP="00CD3243">
      <w:pPr>
        <w:pStyle w:val="Prrafodelista"/>
      </w:pPr>
    </w:p>
    <w:p w14:paraId="1754EFC2" w14:textId="714A30C6" w:rsidR="00CD2641" w:rsidRPr="00C22563" w:rsidRDefault="00CD2641" w:rsidP="00CD2641">
      <w:pPr>
        <w:pStyle w:val="Prrafodelista"/>
        <w:numPr>
          <w:ilvl w:val="0"/>
          <w:numId w:val="1"/>
        </w:numPr>
        <w:autoSpaceDE w:val="0"/>
        <w:autoSpaceDN w:val="0"/>
        <w:adjustRightInd w:val="0"/>
        <w:spacing w:after="120"/>
        <w:rPr>
          <w:lang w:val="en-US"/>
        </w:rPr>
        <w:sectPr w:rsidR="00CD2641" w:rsidRPr="00C22563" w:rsidSect="00CD2641">
          <w:pgSz w:w="11906" w:h="16838" w:code="9"/>
          <w:pgMar w:top="720" w:right="720" w:bottom="720" w:left="720" w:header="709" w:footer="709" w:gutter="0"/>
          <w:cols w:space="708"/>
          <w:docGrid w:linePitch="360"/>
        </w:sectPr>
      </w:pPr>
      <w:r w:rsidRPr="00A035BE">
        <w:t>Jon compró dos blusas a $36 cada una, cuatro faldas por $32 cada una y un par de zapatos por $55. ¿Cuál fue el cost</w:t>
      </w:r>
      <w:r w:rsidR="00CD3243">
        <w:t>e</w:t>
      </w:r>
      <w:r w:rsidRPr="00A035BE">
        <w:t xml:space="preserve"> total de su</w:t>
      </w:r>
      <w:r w:rsidR="00CD3243">
        <w:t>s</w:t>
      </w:r>
      <w:r w:rsidRPr="00A035BE">
        <w:t xml:space="preserve"> compras?   </w:t>
      </w:r>
      <w:r w:rsidRPr="0016249F">
        <w:rPr>
          <w:b/>
        </w:rPr>
        <w:t>Sol:</w:t>
      </w:r>
      <w:r>
        <w:t xml:space="preserve">  $255</w:t>
      </w:r>
    </w:p>
    <w:p w14:paraId="64BDFA82" w14:textId="77777777" w:rsidR="00560B62" w:rsidRPr="0023433E" w:rsidRDefault="00560B62" w:rsidP="00560B62">
      <w:pPr>
        <w:numPr>
          <w:ilvl w:val="0"/>
          <w:numId w:val="1"/>
        </w:numPr>
      </w:pPr>
      <w:r w:rsidRPr="0023433E">
        <w:lastRenderedPageBreak/>
        <w:t>Explica si las siguientes afirmaciones son verdaderas o falsas:</w:t>
      </w:r>
    </w:p>
    <w:p w14:paraId="67402E2F" w14:textId="77777777" w:rsidR="00560B62" w:rsidRPr="0023433E" w:rsidRDefault="00560B62" w:rsidP="00560B62">
      <w:pPr>
        <w:ind w:left="360"/>
      </w:pPr>
    </w:p>
    <w:p w14:paraId="24389C90" w14:textId="77777777" w:rsidR="00560B62" w:rsidRPr="0023433E" w:rsidRDefault="00560B62" w:rsidP="00EE4798">
      <w:pPr>
        <w:numPr>
          <w:ilvl w:val="1"/>
          <w:numId w:val="1"/>
        </w:numPr>
        <w:spacing w:line="276" w:lineRule="auto"/>
      </w:pPr>
      <w:r w:rsidRPr="0023433E">
        <w:t>El menor número primo es 1.</w:t>
      </w:r>
    </w:p>
    <w:p w14:paraId="2ADB11D6" w14:textId="77777777" w:rsidR="00560B62" w:rsidRPr="0023433E" w:rsidRDefault="00560B62" w:rsidP="00EE4798">
      <w:pPr>
        <w:numPr>
          <w:ilvl w:val="1"/>
          <w:numId w:val="1"/>
        </w:numPr>
        <w:spacing w:line="276" w:lineRule="auto"/>
      </w:pPr>
      <w:r w:rsidRPr="0023433E">
        <w:t>El mcm de dos números cualesquiera puede ser menor que el MCD.</w:t>
      </w:r>
    </w:p>
    <w:p w14:paraId="31480A32" w14:textId="77777777" w:rsidR="00560B62" w:rsidRPr="0023433E" w:rsidRDefault="00560B62" w:rsidP="00EE4798">
      <w:pPr>
        <w:numPr>
          <w:ilvl w:val="1"/>
          <w:numId w:val="1"/>
        </w:numPr>
        <w:spacing w:line="276" w:lineRule="auto"/>
      </w:pPr>
      <w:r w:rsidRPr="0023433E">
        <w:t>El número 10000010000 es divisible por 11.</w:t>
      </w:r>
    </w:p>
    <w:p w14:paraId="33BBF6A2" w14:textId="77777777" w:rsidR="00560B62" w:rsidRPr="0023433E" w:rsidRDefault="00560B62" w:rsidP="00EE4798">
      <w:pPr>
        <w:numPr>
          <w:ilvl w:val="1"/>
          <w:numId w:val="1"/>
        </w:numPr>
        <w:spacing w:line="276" w:lineRule="auto"/>
      </w:pPr>
      <w:r w:rsidRPr="0023433E">
        <w:t>El número 169 es primo.</w:t>
      </w:r>
    </w:p>
    <w:p w14:paraId="4CF16FDB" w14:textId="77777777" w:rsidR="00560B62" w:rsidRPr="0023433E" w:rsidRDefault="00560B62" w:rsidP="00EE4798">
      <w:pPr>
        <w:numPr>
          <w:ilvl w:val="1"/>
          <w:numId w:val="1"/>
        </w:numPr>
        <w:spacing w:line="276" w:lineRule="auto"/>
      </w:pPr>
      <w:r w:rsidRPr="0023433E">
        <w:t>La suma de dos números primos es siempre primo.</w:t>
      </w:r>
    </w:p>
    <w:p w14:paraId="655CF794" w14:textId="77777777" w:rsidR="00560B62" w:rsidRDefault="00560B62" w:rsidP="00EE4798">
      <w:pPr>
        <w:numPr>
          <w:ilvl w:val="1"/>
          <w:numId w:val="1"/>
        </w:numPr>
        <w:spacing w:line="276" w:lineRule="auto"/>
      </w:pPr>
      <w:r w:rsidRPr="0023433E">
        <w:t>Un número primo no tiene divisores.</w:t>
      </w:r>
    </w:p>
    <w:p w14:paraId="6BAF3950" w14:textId="77777777" w:rsidR="00560B62" w:rsidRPr="0023433E" w:rsidRDefault="00560B62" w:rsidP="00560B62">
      <w:pPr>
        <w:ind w:left="624"/>
      </w:pPr>
    </w:p>
    <w:p w14:paraId="45CB99B8" w14:textId="2ED2B155" w:rsidR="00CD2641" w:rsidRPr="00CD2641" w:rsidRDefault="00CD2641" w:rsidP="00EE4798">
      <w:pPr>
        <w:pStyle w:val="Prrafodelista"/>
        <w:numPr>
          <w:ilvl w:val="0"/>
          <w:numId w:val="1"/>
        </w:numPr>
        <w:autoSpaceDE w:val="0"/>
        <w:autoSpaceDN w:val="0"/>
        <w:adjustRightInd w:val="0"/>
        <w:spacing w:after="120"/>
        <w:jc w:val="both"/>
      </w:pPr>
      <w:r w:rsidRPr="00E127D3">
        <w:t xml:space="preserve">Averigua el valor de A para que el número </w:t>
      </w:r>
      <w:r w:rsidRPr="00E127D3">
        <w:rPr>
          <w:b/>
        </w:rPr>
        <w:t xml:space="preserve">151A </w:t>
      </w:r>
      <w:r w:rsidRPr="00442700">
        <w:t>(puede haber más de una respuesta)</w:t>
      </w:r>
      <w:r w:rsidR="00EE4798">
        <w:t xml:space="preserve"> sea:</w:t>
      </w:r>
    </w:p>
    <w:p w14:paraId="2ED5080E" w14:textId="77777777" w:rsidR="00CD2641" w:rsidRPr="00CD2641" w:rsidRDefault="00CD2641" w:rsidP="00A817C0">
      <w:pPr>
        <w:pStyle w:val="Prrafodelista"/>
        <w:autoSpaceDE w:val="0"/>
        <w:autoSpaceDN w:val="0"/>
        <w:adjustRightInd w:val="0"/>
        <w:spacing w:after="120"/>
        <w:ind w:left="340"/>
        <w:jc w:val="both"/>
      </w:pPr>
    </w:p>
    <w:p w14:paraId="3DA2BD41" w14:textId="1AC6F86C" w:rsidR="00CD2641" w:rsidRPr="00CD2641" w:rsidRDefault="00CD2641" w:rsidP="00EE4798">
      <w:pPr>
        <w:pStyle w:val="Prrafodelista"/>
        <w:numPr>
          <w:ilvl w:val="1"/>
          <w:numId w:val="1"/>
        </w:numPr>
        <w:autoSpaceDE w:val="0"/>
        <w:autoSpaceDN w:val="0"/>
        <w:adjustRightInd w:val="0"/>
        <w:spacing w:after="120"/>
      </w:pPr>
      <w:r w:rsidRPr="00AB3D07">
        <w:t xml:space="preserve">un múltiplo de 9 </w:t>
      </w:r>
      <w:r w:rsidR="00EE4798">
        <w:t xml:space="preserve">     </w:t>
      </w:r>
      <w:r w:rsidRPr="00AB3D07">
        <w:t xml:space="preserve">b) un múltiplo de 11 </w:t>
      </w:r>
      <w:r w:rsidR="00EE4798">
        <w:t xml:space="preserve">     </w:t>
      </w:r>
      <w:r w:rsidRPr="00AB3D07">
        <w:t xml:space="preserve">c) un múltiplo de 6         </w:t>
      </w:r>
    </w:p>
    <w:p w14:paraId="27433AFC" w14:textId="77777777" w:rsidR="00CD2641" w:rsidRPr="00CD2641" w:rsidRDefault="00CD2641" w:rsidP="00A817C0">
      <w:pPr>
        <w:autoSpaceDE w:val="0"/>
        <w:autoSpaceDN w:val="0"/>
        <w:adjustRightInd w:val="0"/>
        <w:spacing w:after="120"/>
        <w:ind w:left="720"/>
        <w:jc w:val="both"/>
      </w:pPr>
    </w:p>
    <w:p w14:paraId="593A9D41" w14:textId="47F57BDC" w:rsidR="00CD2641" w:rsidRDefault="00CD2641" w:rsidP="00EE4798">
      <w:pPr>
        <w:pStyle w:val="Prrafodelista"/>
        <w:numPr>
          <w:ilvl w:val="0"/>
          <w:numId w:val="1"/>
        </w:numPr>
        <w:autoSpaceDE w:val="0"/>
        <w:autoSpaceDN w:val="0"/>
        <w:adjustRightInd w:val="0"/>
        <w:spacing w:after="120"/>
        <w:jc w:val="both"/>
      </w:pPr>
      <w:r w:rsidRPr="00091F87">
        <w:t xml:space="preserve">Calcule el </w:t>
      </w:r>
      <w:r w:rsidR="000B50EB">
        <w:t xml:space="preserve">máximo común divisor y el mínimo común múltiplo de </w:t>
      </w:r>
      <w:r w:rsidRPr="00091F87">
        <w:t>estos números:</w:t>
      </w:r>
    </w:p>
    <w:p w14:paraId="602576BA" w14:textId="77777777" w:rsidR="00514030" w:rsidRDefault="00514030" w:rsidP="00514030">
      <w:pPr>
        <w:pStyle w:val="Prrafodelista"/>
        <w:autoSpaceDE w:val="0"/>
        <w:autoSpaceDN w:val="0"/>
        <w:adjustRightInd w:val="0"/>
        <w:spacing w:after="120"/>
        <w:ind w:left="340"/>
        <w:jc w:val="both"/>
      </w:pPr>
    </w:p>
    <w:p w14:paraId="38AF99EF" w14:textId="6A1DA9E5" w:rsidR="00CD2641" w:rsidRPr="00514030" w:rsidRDefault="00CD2641" w:rsidP="00514030">
      <w:pPr>
        <w:pStyle w:val="Prrafodelista"/>
        <w:autoSpaceDE w:val="0"/>
        <w:autoSpaceDN w:val="0"/>
        <w:adjustRightInd w:val="0"/>
        <w:spacing w:after="120"/>
        <w:ind w:left="340"/>
        <w:jc w:val="both"/>
      </w:pPr>
      <w:r w:rsidRPr="00D86DDD">
        <w:t xml:space="preserve">a) 156 y 270 </w:t>
      </w:r>
      <w:r w:rsidR="00514030">
        <w:t xml:space="preserve">     </w:t>
      </w:r>
      <w:r w:rsidRPr="00D86DDD">
        <w:t>b) 25, 15 y 12</w:t>
      </w:r>
      <w:r w:rsidR="00514030">
        <w:t xml:space="preserve">      c) </w:t>
      </w:r>
      <w:r w:rsidR="00514030">
        <w:t xml:space="preserve">144 </w:t>
      </w:r>
      <w:r w:rsidR="0031138B">
        <w:t>y</w:t>
      </w:r>
      <w:r w:rsidR="00514030">
        <w:t xml:space="preserve"> 84      </w:t>
      </w:r>
      <w:r w:rsidR="00514030">
        <w:t xml:space="preserve">d) </w:t>
      </w:r>
      <w:r w:rsidR="007659BC">
        <w:t>50</w:t>
      </w:r>
      <w:r w:rsidR="007659BC" w:rsidRPr="00A86216">
        <w:t xml:space="preserve">, 15 </w:t>
      </w:r>
      <w:r w:rsidR="007659BC">
        <w:t>y</w:t>
      </w:r>
      <w:r w:rsidR="007659BC" w:rsidRPr="00A86216">
        <w:t xml:space="preserve"> 12</w:t>
      </w:r>
      <w:r w:rsidR="00514030">
        <w:t xml:space="preserve">   </w:t>
      </w:r>
    </w:p>
    <w:p w14:paraId="01E7D8FD" w14:textId="77777777" w:rsidR="00162BEE" w:rsidRPr="007659BC" w:rsidRDefault="00162BEE" w:rsidP="000A0FC4">
      <w:pPr>
        <w:autoSpaceDE w:val="0"/>
        <w:autoSpaceDN w:val="0"/>
        <w:adjustRightInd w:val="0"/>
        <w:spacing w:after="120"/>
        <w:ind w:left="1080"/>
      </w:pPr>
    </w:p>
    <w:p w14:paraId="652F1CCD" w14:textId="366276BF" w:rsidR="00F92AE6" w:rsidRDefault="00F92AE6" w:rsidP="00290B32">
      <w:pPr>
        <w:pStyle w:val="Prrafodelista"/>
        <w:numPr>
          <w:ilvl w:val="0"/>
          <w:numId w:val="1"/>
        </w:numPr>
        <w:autoSpaceDE w:val="0"/>
        <w:autoSpaceDN w:val="0"/>
        <w:adjustRightInd w:val="0"/>
        <w:spacing w:after="120"/>
      </w:pPr>
      <w:r w:rsidRPr="00A86216">
        <w:t>En un árbol de navidad hay bombillas rojas, verdes y amarillas. Las primeras se encienden cada 15 segundos, las segundas cada 20 y las terceras cada 10.</w:t>
      </w:r>
    </w:p>
    <w:p w14:paraId="5B70D1F1" w14:textId="42069823" w:rsidR="00F92AE6" w:rsidRDefault="008377B6" w:rsidP="008377B6">
      <w:pPr>
        <w:autoSpaceDE w:val="0"/>
        <w:autoSpaceDN w:val="0"/>
        <w:adjustRightInd w:val="0"/>
        <w:spacing w:after="120"/>
        <w:ind w:firstLine="340"/>
      </w:pPr>
      <w:r>
        <w:t xml:space="preserve">a) </w:t>
      </w:r>
      <w:r w:rsidR="00F92AE6" w:rsidRPr="00A86216">
        <w:t>¿Cada cuántos segundos coinciden las tres clases de bombillas encendidas?</w:t>
      </w:r>
      <w:r w:rsidR="00831C4E">
        <w:t xml:space="preserve">    </w:t>
      </w:r>
      <w:r w:rsidR="00831C4E" w:rsidRPr="008377B6">
        <w:rPr>
          <w:b/>
        </w:rPr>
        <w:t>Sol:</w:t>
      </w:r>
      <w:r w:rsidR="00831C4E">
        <w:t xml:space="preserve"> 60 seg</w:t>
      </w:r>
    </w:p>
    <w:p w14:paraId="1232F2DB" w14:textId="40FA5BC8" w:rsidR="00F92AE6" w:rsidRPr="00A86216" w:rsidRDefault="008377B6" w:rsidP="008377B6">
      <w:pPr>
        <w:autoSpaceDE w:val="0"/>
        <w:autoSpaceDN w:val="0"/>
        <w:adjustRightInd w:val="0"/>
        <w:spacing w:after="120"/>
        <w:ind w:firstLine="340"/>
      </w:pPr>
      <w:r>
        <w:t xml:space="preserve">b) </w:t>
      </w:r>
      <w:r w:rsidR="00F92AE6" w:rsidRPr="00A86216">
        <w:t>En media hora, ¿cuántas veces se encienden a la vez?</w:t>
      </w:r>
    </w:p>
    <w:p w14:paraId="479B690A" w14:textId="77777777" w:rsidR="00F92AE6" w:rsidRPr="00A86216" w:rsidRDefault="00F92AE6" w:rsidP="00F92AE6">
      <w:pPr>
        <w:autoSpaceDE w:val="0"/>
        <w:autoSpaceDN w:val="0"/>
        <w:adjustRightInd w:val="0"/>
        <w:ind w:left="624"/>
        <w:jc w:val="both"/>
      </w:pPr>
    </w:p>
    <w:p w14:paraId="526DD26B" w14:textId="62EC968E" w:rsidR="00CD2641" w:rsidRPr="00162BEE" w:rsidRDefault="00CD2641" w:rsidP="008377B6">
      <w:pPr>
        <w:pStyle w:val="Prrafodelista"/>
        <w:numPr>
          <w:ilvl w:val="0"/>
          <w:numId w:val="1"/>
        </w:numPr>
        <w:autoSpaceDE w:val="0"/>
        <w:autoSpaceDN w:val="0"/>
        <w:adjustRightInd w:val="0"/>
        <w:spacing w:after="120"/>
        <w:rPr>
          <w:b/>
          <w:lang w:val="en-US"/>
        </w:rPr>
      </w:pPr>
      <w:r w:rsidRPr="00162BEE">
        <w:t>Sandra puede empa</w:t>
      </w:r>
      <w:r w:rsidR="008377B6">
        <w:t>quetar</w:t>
      </w:r>
      <w:r w:rsidRPr="00162BEE">
        <w:t xml:space="preserve"> sus libros en cajas de 5, 6 y 9. Tiene menos de 100 libros. ¿Cuántos libros tiene?   </w:t>
      </w:r>
      <w:r w:rsidRPr="00162BEE">
        <w:rPr>
          <w:b/>
        </w:rPr>
        <w:t>Sol:</w:t>
      </w:r>
      <w:r w:rsidRPr="00162BEE">
        <w:t xml:space="preserve"> 90</w:t>
      </w:r>
    </w:p>
    <w:p w14:paraId="5A2E3FAA" w14:textId="77777777" w:rsidR="00CD2641" w:rsidRPr="001E0E4F" w:rsidRDefault="00CD2641" w:rsidP="00161C79">
      <w:pPr>
        <w:pStyle w:val="Prrafodelista"/>
        <w:autoSpaceDE w:val="0"/>
        <w:autoSpaceDN w:val="0"/>
        <w:adjustRightInd w:val="0"/>
        <w:ind w:left="340"/>
        <w:jc w:val="both"/>
        <w:rPr>
          <w:b/>
          <w:lang w:val="en-US"/>
        </w:rPr>
      </w:pPr>
    </w:p>
    <w:p w14:paraId="3B4D5312" w14:textId="77777777" w:rsidR="00CD2641" w:rsidRDefault="00CD2641" w:rsidP="00EE4798">
      <w:pPr>
        <w:pStyle w:val="Prrafodelista"/>
        <w:numPr>
          <w:ilvl w:val="0"/>
          <w:numId w:val="1"/>
        </w:numPr>
        <w:autoSpaceDE w:val="0"/>
        <w:autoSpaceDN w:val="0"/>
        <w:adjustRightInd w:val="0"/>
        <w:spacing w:after="120"/>
        <w:jc w:val="both"/>
        <w:rPr>
          <w:lang w:val="en-US"/>
        </w:rPr>
      </w:pPr>
      <w:r w:rsidRPr="00162BEE">
        <w:t xml:space="preserve">Luis viaja a Barcelona cada 15 días y su hermana Marta lo hace cada 20 días. ¿Cuándo se volverán a encontrar en Barcelona si la última vez fue el 2 de octubre? </w:t>
      </w:r>
      <w:r w:rsidRPr="00162BEE">
        <w:rPr>
          <w:b/>
        </w:rPr>
        <w:t xml:space="preserve">Sol: </w:t>
      </w:r>
      <w:r>
        <w:t>1 de diciembre</w:t>
      </w:r>
    </w:p>
    <w:p w14:paraId="2078AC1D" w14:textId="77777777" w:rsidR="00CD2641" w:rsidRDefault="00CD2641" w:rsidP="00161C79">
      <w:pPr>
        <w:pStyle w:val="Prrafodelista"/>
        <w:autoSpaceDE w:val="0"/>
        <w:autoSpaceDN w:val="0"/>
        <w:adjustRightInd w:val="0"/>
        <w:spacing w:after="120"/>
        <w:ind w:left="340"/>
        <w:jc w:val="both"/>
        <w:rPr>
          <w:lang w:val="en-US"/>
        </w:rPr>
      </w:pPr>
    </w:p>
    <w:p w14:paraId="506F8E74" w14:textId="77777777" w:rsidR="00CD2641" w:rsidRPr="00CD2641" w:rsidRDefault="00CD2641" w:rsidP="00EE4798">
      <w:pPr>
        <w:numPr>
          <w:ilvl w:val="0"/>
          <w:numId w:val="1"/>
        </w:numPr>
        <w:autoSpaceDE w:val="0"/>
        <w:autoSpaceDN w:val="0"/>
        <w:adjustRightInd w:val="0"/>
        <w:spacing w:after="120"/>
        <w:jc w:val="both"/>
        <w:rPr>
          <w:szCs w:val="22"/>
        </w:rPr>
      </w:pPr>
      <w:r w:rsidRPr="00FA4A5F">
        <w:rPr>
          <w:szCs w:val="22"/>
        </w:rPr>
        <w:t>Calcule las siguientes operaciones con números enteros.</w:t>
      </w:r>
    </w:p>
    <w:p w14:paraId="27C7C988" w14:textId="77777777" w:rsidR="00117D9F" w:rsidRPr="00ED732F" w:rsidRDefault="00117D9F" w:rsidP="00117D9F">
      <w:pPr>
        <w:numPr>
          <w:ilvl w:val="1"/>
          <w:numId w:val="1"/>
        </w:numPr>
        <w:autoSpaceDE w:val="0"/>
        <w:autoSpaceDN w:val="0"/>
        <w:adjustRightInd w:val="0"/>
        <w:spacing w:after="120"/>
        <w:jc w:val="both"/>
        <w:rPr>
          <w:szCs w:val="22"/>
        </w:rPr>
      </w:pPr>
      <w:r w:rsidRPr="00CD2641">
        <w:rPr>
          <w:sz w:val="22"/>
          <w:szCs w:val="22"/>
        </w:rPr>
        <w:t xml:space="preserve">   </w:t>
      </w:r>
      <w:r w:rsidRPr="00055369">
        <w:rPr>
          <w:position w:val="-10"/>
          <w:sz w:val="22"/>
          <w:szCs w:val="22"/>
        </w:rPr>
        <w:object w:dxaOrig="2079" w:dyaOrig="320" w14:anchorId="3934A967">
          <v:shape id="_x0000_i1049" type="#_x0000_t75" style="width:103.5pt;height:15.75pt" o:ole="">
            <v:imagedata r:id="rId13" o:title=""/>
          </v:shape>
          <o:OLEObject Type="Embed" ProgID="Equation.3" ShapeID="_x0000_i1049" DrawAspect="Content" ObjectID="_1814801232" r:id="rId33"/>
        </w:object>
      </w:r>
      <w:r>
        <w:rPr>
          <w:szCs w:val="22"/>
        </w:rPr>
        <w:t xml:space="preserve">         b)  </w:t>
      </w:r>
      <w:r w:rsidRPr="00055369">
        <w:rPr>
          <w:position w:val="-10"/>
          <w:sz w:val="22"/>
          <w:szCs w:val="22"/>
        </w:rPr>
        <w:object w:dxaOrig="2720" w:dyaOrig="360" w14:anchorId="3453B407">
          <v:shape id="_x0000_i1050" type="#_x0000_t75" style="width:135.75pt;height:18pt" o:ole="">
            <v:imagedata r:id="rId34" o:title=""/>
          </v:shape>
          <o:OLEObject Type="Embed" ProgID="Equation.3" ShapeID="_x0000_i1050" DrawAspect="Content" ObjectID="_1814801233" r:id="rId35"/>
        </w:object>
      </w:r>
      <w:r>
        <w:rPr>
          <w:szCs w:val="22"/>
        </w:rPr>
        <w:t xml:space="preserve">        c)</w:t>
      </w:r>
      <w:r w:rsidRPr="00ED732F">
        <w:rPr>
          <w:szCs w:val="22"/>
        </w:rPr>
        <w:t xml:space="preserve">  </w:t>
      </w:r>
      <w:r w:rsidRPr="00055369">
        <w:rPr>
          <w:position w:val="-10"/>
          <w:sz w:val="22"/>
          <w:szCs w:val="22"/>
        </w:rPr>
        <w:object w:dxaOrig="2860" w:dyaOrig="360" w14:anchorId="0A2E41B2">
          <v:shape id="_x0000_i1051" type="#_x0000_t75" style="width:143.25pt;height:18pt" o:ole="">
            <v:imagedata r:id="rId36" o:title=""/>
          </v:shape>
          <o:OLEObject Type="Embed" ProgID="Equation.3" ShapeID="_x0000_i1051" DrawAspect="Content" ObjectID="_1814801234" r:id="rId37"/>
        </w:object>
      </w:r>
    </w:p>
    <w:p w14:paraId="368B4052" w14:textId="77777777" w:rsidR="00117D9F" w:rsidRPr="0016249F" w:rsidRDefault="00117D9F" w:rsidP="00117D9F">
      <w:pPr>
        <w:autoSpaceDE w:val="0"/>
        <w:autoSpaceDN w:val="0"/>
        <w:adjustRightInd w:val="0"/>
        <w:spacing w:after="120"/>
        <w:ind w:left="340"/>
        <w:jc w:val="both"/>
        <w:rPr>
          <w:lang w:val="en-US"/>
        </w:rPr>
      </w:pPr>
      <w:r w:rsidRPr="0016249F">
        <w:rPr>
          <w:b/>
        </w:rPr>
        <w:t>Sol:</w:t>
      </w:r>
      <w:r>
        <w:t xml:space="preserve">  a) 2      b) 58      c) – 10</w:t>
      </w:r>
    </w:p>
    <w:p w14:paraId="172F626F" w14:textId="77777777" w:rsidR="00117D9F" w:rsidRPr="008F2000" w:rsidRDefault="00117D9F" w:rsidP="00117D9F">
      <w:pPr>
        <w:autoSpaceDE w:val="0"/>
        <w:autoSpaceDN w:val="0"/>
        <w:adjustRightInd w:val="0"/>
        <w:spacing w:after="120"/>
        <w:ind w:left="340"/>
        <w:jc w:val="both"/>
        <w:rPr>
          <w:lang w:val="en-US"/>
        </w:rPr>
      </w:pPr>
    </w:p>
    <w:p w14:paraId="4C4FB793" w14:textId="77777777" w:rsidR="008377B6" w:rsidRPr="00840AFA" w:rsidRDefault="008377B6" w:rsidP="008377B6">
      <w:pPr>
        <w:pStyle w:val="Prrafodelista"/>
        <w:numPr>
          <w:ilvl w:val="0"/>
          <w:numId w:val="1"/>
        </w:numPr>
        <w:autoSpaceDE w:val="0"/>
        <w:autoSpaceDN w:val="0"/>
        <w:adjustRightInd w:val="0"/>
        <w:jc w:val="both"/>
        <w:rPr>
          <w:b/>
        </w:rPr>
      </w:pPr>
      <w:r w:rsidRPr="00840AFA">
        <w:t>Olga ha calentado agua a 75 grados centígrados y la ha metido en la nevera. Calcula que cada diez minutos la temperatura cambia en – 5 grados centígrados. ¿Cuánto tiempo tiene que pasar para que el agua esté a 20 grados centígrados?</w:t>
      </w:r>
    </w:p>
    <w:p w14:paraId="71275036" w14:textId="77777777" w:rsidR="008377B6" w:rsidRPr="008377B6" w:rsidRDefault="008377B6" w:rsidP="008377B6">
      <w:pPr>
        <w:autoSpaceDE w:val="0"/>
        <w:autoSpaceDN w:val="0"/>
        <w:adjustRightInd w:val="0"/>
        <w:spacing w:after="120"/>
        <w:ind w:left="340"/>
        <w:jc w:val="both"/>
        <w:rPr>
          <w:lang w:val="en-US"/>
        </w:rPr>
      </w:pPr>
    </w:p>
    <w:p w14:paraId="5C0CAC57" w14:textId="29425799" w:rsidR="00290B32" w:rsidRDefault="00290B32" w:rsidP="00290B32">
      <w:pPr>
        <w:numPr>
          <w:ilvl w:val="0"/>
          <w:numId w:val="1"/>
        </w:numPr>
        <w:autoSpaceDE w:val="0"/>
        <w:autoSpaceDN w:val="0"/>
        <w:adjustRightInd w:val="0"/>
        <w:spacing w:after="120"/>
        <w:jc w:val="both"/>
        <w:rPr>
          <w:lang w:val="en-US"/>
        </w:rPr>
      </w:pPr>
      <w:r w:rsidRPr="00840AFA">
        <w:rPr>
          <w:color w:val="000000"/>
        </w:rPr>
        <w:t xml:space="preserve">En un complejo residencial viven un total de 4500 residentes, y en los jardines de dicho complejo hay un árbol por cada 90 residentes. ¿Cuántos árboles hay en el complejo? ¿Cuántos árboles adicionales tendrán que ser plantados para que haya un árbol por cada doce residentes? </w:t>
      </w:r>
      <w:r w:rsidRPr="000D3587">
        <w:rPr>
          <w:b/>
          <w:lang w:val="en-US"/>
        </w:rPr>
        <w:t>Sol:</w:t>
      </w:r>
      <w:r w:rsidRPr="000D3587">
        <w:rPr>
          <w:lang w:val="en-US"/>
        </w:rPr>
        <w:t xml:space="preserve"> 325 </w:t>
      </w:r>
      <w:r>
        <w:rPr>
          <w:lang w:val="en-US"/>
        </w:rPr>
        <w:t>árboles</w:t>
      </w:r>
    </w:p>
    <w:p w14:paraId="43F4DE3F" w14:textId="77777777" w:rsidR="00290B32" w:rsidRPr="00290B32" w:rsidRDefault="00290B32" w:rsidP="00290B32">
      <w:pPr>
        <w:autoSpaceDE w:val="0"/>
        <w:autoSpaceDN w:val="0"/>
        <w:adjustRightInd w:val="0"/>
        <w:spacing w:after="120"/>
        <w:ind w:left="340"/>
      </w:pPr>
    </w:p>
    <w:p w14:paraId="0FDFEB3C" w14:textId="6D3C78D8" w:rsidR="00117D9F" w:rsidRPr="001D7BFC" w:rsidRDefault="00117D9F" w:rsidP="00117D9F">
      <w:pPr>
        <w:numPr>
          <w:ilvl w:val="0"/>
          <w:numId w:val="1"/>
        </w:numPr>
        <w:autoSpaceDE w:val="0"/>
        <w:autoSpaceDN w:val="0"/>
        <w:adjustRightInd w:val="0"/>
        <w:spacing w:after="120"/>
      </w:pPr>
      <w:r w:rsidRPr="00840AFA">
        <w:rPr>
          <w:szCs w:val="22"/>
        </w:rPr>
        <w:t xml:space="preserve">Andrés tiene una cuerda de 120 metros y otra de 96 metros. </w:t>
      </w:r>
      <w:r w:rsidRPr="0047191E">
        <w:rPr>
          <w:szCs w:val="22"/>
        </w:rPr>
        <w:t xml:space="preserve">Desea cortarlas de modo que todos los trozos sean iguales pero lo más largos posible. </w:t>
      </w:r>
      <w:r>
        <w:rPr>
          <w:szCs w:val="22"/>
        </w:rPr>
        <w:t>¿Cuánto medirá cada trozo?</w:t>
      </w:r>
      <w:r w:rsidRPr="0047191E">
        <w:rPr>
          <w:szCs w:val="22"/>
        </w:rPr>
        <w:t xml:space="preserve"> </w:t>
      </w:r>
      <w:r w:rsidRPr="001D7BFC">
        <w:rPr>
          <w:szCs w:val="22"/>
        </w:rPr>
        <w:t xml:space="preserve">¿Cuántos trozos de cuerda obtendrá en total?   </w:t>
      </w:r>
      <w:r w:rsidRPr="000D3587">
        <w:rPr>
          <w:b/>
          <w:lang w:val="en-US"/>
        </w:rPr>
        <w:t>Sol:</w:t>
      </w:r>
      <w:r w:rsidRPr="000D3587">
        <w:rPr>
          <w:lang w:val="en-US"/>
        </w:rPr>
        <w:t xml:space="preserve"> </w:t>
      </w:r>
      <w:r>
        <w:rPr>
          <w:lang w:val="en-US"/>
        </w:rPr>
        <w:t>9 trozos en total</w:t>
      </w:r>
    </w:p>
    <w:p w14:paraId="1C500509" w14:textId="77777777" w:rsidR="00117D9F" w:rsidRPr="001D7BFC" w:rsidRDefault="00117D9F" w:rsidP="00117D9F"/>
    <w:p w14:paraId="44DDF280" w14:textId="77777777" w:rsidR="00117D9F" w:rsidRPr="009F2465" w:rsidRDefault="00117D9F" w:rsidP="00117D9F">
      <w:pPr>
        <w:pStyle w:val="Prrafodelista"/>
        <w:numPr>
          <w:ilvl w:val="0"/>
          <w:numId w:val="1"/>
        </w:numPr>
        <w:autoSpaceDE w:val="0"/>
        <w:autoSpaceDN w:val="0"/>
        <w:adjustRightInd w:val="0"/>
        <w:jc w:val="both"/>
        <w:rPr>
          <w:b/>
          <w:lang w:val="en-US"/>
        </w:rPr>
      </w:pPr>
      <w:r>
        <w:rPr>
          <w:lang w:val="en-US"/>
        </w:rPr>
        <w:t>Arantxa travels to Ciudad Real every 18 days and her mother Irene does it every 24 days. When will they meet again in Ciudad Real if the last time was the 23</w:t>
      </w:r>
      <w:r>
        <w:rPr>
          <w:vertAlign w:val="superscript"/>
          <w:lang w:val="en-US"/>
        </w:rPr>
        <w:t xml:space="preserve">rd </w:t>
      </w:r>
      <w:r>
        <w:rPr>
          <w:lang w:val="en-US"/>
        </w:rPr>
        <w:t xml:space="preserve">of August? </w:t>
      </w:r>
      <w:r w:rsidRPr="00831C4E">
        <w:rPr>
          <w:b/>
        </w:rPr>
        <w:t>Sol:</w:t>
      </w:r>
      <w:r>
        <w:t xml:space="preserve"> 3 de Noviembre</w:t>
      </w:r>
    </w:p>
    <w:p w14:paraId="11ACF63D" w14:textId="77777777" w:rsidR="00117D9F" w:rsidRDefault="00117D9F" w:rsidP="00117D9F">
      <w:pPr>
        <w:pStyle w:val="Prrafodelista"/>
        <w:rPr>
          <w:color w:val="000000"/>
          <w:lang w:val="en-US"/>
        </w:rPr>
      </w:pPr>
    </w:p>
    <w:p w14:paraId="491739D8" w14:textId="1C18420B" w:rsidR="00117D9F" w:rsidRPr="009E14D3" w:rsidRDefault="009E14D3" w:rsidP="00117D9F">
      <w:pPr>
        <w:pStyle w:val="Prrafodelista"/>
        <w:numPr>
          <w:ilvl w:val="0"/>
          <w:numId w:val="1"/>
        </w:numPr>
        <w:autoSpaceDE w:val="0"/>
        <w:autoSpaceDN w:val="0"/>
        <w:adjustRightInd w:val="0"/>
        <w:jc w:val="both"/>
        <w:rPr>
          <w:rFonts w:ascii="Arial" w:hAnsi="Arial" w:cs="Arial"/>
          <w:bCs/>
          <w:sz w:val="20"/>
          <w:szCs w:val="20"/>
        </w:rPr>
      </w:pPr>
      <w:r w:rsidRPr="009E14D3">
        <w:lastRenderedPageBreak/>
        <w:t>Opera respetando el orden d</w:t>
      </w:r>
      <w:r>
        <w:t>e las operaciones.</w:t>
      </w:r>
    </w:p>
    <w:p w14:paraId="1B12E7EA" w14:textId="77777777" w:rsidR="00117D9F" w:rsidRPr="009E14D3" w:rsidRDefault="00117D9F" w:rsidP="00117D9F">
      <w:pPr>
        <w:pStyle w:val="Prrafodelista"/>
        <w:rPr>
          <w:rFonts w:ascii="Arial" w:hAnsi="Arial" w:cs="Arial"/>
          <w:bCs/>
          <w:sz w:val="20"/>
          <w:szCs w:val="20"/>
        </w:rPr>
      </w:pPr>
    </w:p>
    <w:p w14:paraId="0598078C" w14:textId="091B972E" w:rsidR="00117D9F" w:rsidRDefault="00117D9F" w:rsidP="00117D9F">
      <w:pPr>
        <w:pStyle w:val="Prrafodelista"/>
        <w:autoSpaceDE w:val="0"/>
        <w:autoSpaceDN w:val="0"/>
        <w:adjustRightInd w:val="0"/>
        <w:spacing w:after="120"/>
        <w:ind w:left="340"/>
        <w:rPr>
          <w:lang w:val="gl-ES"/>
        </w:rPr>
      </w:pPr>
      <w:r>
        <w:rPr>
          <w:lang w:val="gl-ES"/>
        </w:rPr>
        <w:t xml:space="preserve">a) </w:t>
      </w:r>
      <w:r w:rsidRPr="00084792">
        <w:rPr>
          <w:position w:val="-10"/>
          <w:lang w:val="gl-ES"/>
        </w:rPr>
        <w:object w:dxaOrig="3080" w:dyaOrig="420" w14:anchorId="2B9AF247">
          <v:shape id="_x0000_i1052" type="#_x0000_t75" style="width:153.75pt;height:21pt" o:ole="">
            <v:imagedata r:id="rId38" o:title=""/>
          </v:shape>
          <o:OLEObject Type="Embed" ProgID="Equation.DSMT4" ShapeID="_x0000_i1052" DrawAspect="Content" ObjectID="_1814801235" r:id="rId39"/>
        </w:object>
      </w:r>
      <w:r>
        <w:rPr>
          <w:lang w:val="gl-ES"/>
        </w:rPr>
        <w:t xml:space="preserve">   </w:t>
      </w:r>
      <w:r w:rsidR="009E14D3">
        <w:rPr>
          <w:lang w:val="gl-ES"/>
        </w:rPr>
        <w:t xml:space="preserve"> </w:t>
      </w:r>
      <w:r>
        <w:t xml:space="preserve">b) </w:t>
      </w:r>
      <w:r w:rsidR="009E14D3" w:rsidRPr="001C7FDF">
        <w:rPr>
          <w:position w:val="-10"/>
          <w:lang w:val="gl-ES"/>
        </w:rPr>
        <w:object w:dxaOrig="3159" w:dyaOrig="380" w14:anchorId="724D5280">
          <v:shape id="_x0000_i1103" type="#_x0000_t75" style="width:157.5pt;height:18.75pt" o:ole="">
            <v:imagedata r:id="rId40" o:title=""/>
          </v:shape>
          <o:OLEObject Type="Embed" ProgID="Equation.DSMT4" ShapeID="_x0000_i1103" DrawAspect="Content" ObjectID="_1814801236" r:id="rId41"/>
        </w:object>
      </w:r>
      <w:r>
        <w:rPr>
          <w:lang w:val="gl-ES"/>
        </w:rPr>
        <w:t xml:space="preserve">  </w:t>
      </w:r>
      <w:r w:rsidR="009E14D3">
        <w:rPr>
          <w:lang w:val="gl-ES"/>
        </w:rPr>
        <w:t xml:space="preserve"> </w:t>
      </w:r>
      <w:r>
        <w:rPr>
          <w:lang w:val="gl-ES"/>
        </w:rPr>
        <w:t xml:space="preserve">c) </w:t>
      </w:r>
      <w:r w:rsidR="009E14D3" w:rsidRPr="00084792">
        <w:rPr>
          <w:position w:val="-10"/>
          <w:lang w:val="gl-ES"/>
        </w:rPr>
        <w:object w:dxaOrig="2680" w:dyaOrig="380" w14:anchorId="1B62E7FF">
          <v:shape id="_x0000_i1101" type="#_x0000_t75" style="width:133.5pt;height:18.75pt" o:ole="">
            <v:imagedata r:id="rId42" o:title=""/>
          </v:shape>
          <o:OLEObject Type="Embed" ProgID="Equation.DSMT4" ShapeID="_x0000_i1101" DrawAspect="Content" ObjectID="_1814801237" r:id="rId43"/>
        </w:object>
      </w:r>
      <w:r>
        <w:rPr>
          <w:lang w:val="gl-ES"/>
        </w:rPr>
        <w:t xml:space="preserve">              </w:t>
      </w:r>
    </w:p>
    <w:p w14:paraId="346642A1" w14:textId="77777777" w:rsidR="00117D9F" w:rsidRPr="00ED49CC" w:rsidRDefault="00117D9F" w:rsidP="00117D9F">
      <w:pPr>
        <w:pStyle w:val="Prrafodelista"/>
        <w:autoSpaceDE w:val="0"/>
        <w:autoSpaceDN w:val="0"/>
        <w:adjustRightInd w:val="0"/>
        <w:spacing w:after="120"/>
        <w:ind w:left="340"/>
        <w:rPr>
          <w:sz w:val="16"/>
          <w:szCs w:val="16"/>
          <w:lang w:val="gl-ES"/>
        </w:rPr>
      </w:pPr>
    </w:p>
    <w:p w14:paraId="5216D9E0" w14:textId="26E6A1D9" w:rsidR="00117D9F" w:rsidRDefault="00117D9F" w:rsidP="00117D9F">
      <w:pPr>
        <w:pStyle w:val="Prrafodelista"/>
        <w:autoSpaceDE w:val="0"/>
        <w:autoSpaceDN w:val="0"/>
        <w:adjustRightInd w:val="0"/>
        <w:spacing w:after="120"/>
        <w:ind w:left="340"/>
      </w:pPr>
      <w:r w:rsidRPr="0016249F">
        <w:rPr>
          <w:b/>
        </w:rPr>
        <w:t>Sol:</w:t>
      </w:r>
      <w:r>
        <w:t xml:space="preserve">  a) 4    b) </w:t>
      </w:r>
      <w:r w:rsidR="009E14D3">
        <w:t>1</w:t>
      </w:r>
      <w:r>
        <w:t xml:space="preserve">3    c) – 5  </w:t>
      </w:r>
    </w:p>
    <w:p w14:paraId="248309AB" w14:textId="77777777" w:rsidR="00117D9F" w:rsidRDefault="00117D9F" w:rsidP="00117D9F">
      <w:pPr>
        <w:autoSpaceDE w:val="0"/>
        <w:autoSpaceDN w:val="0"/>
        <w:adjustRightInd w:val="0"/>
        <w:spacing w:after="60"/>
        <w:ind w:left="340"/>
        <w:rPr>
          <w:lang w:val="en-US"/>
        </w:rPr>
      </w:pPr>
    </w:p>
    <w:p w14:paraId="52169A05" w14:textId="7DE50B5F" w:rsidR="00117D9F" w:rsidRPr="00ED49CC" w:rsidRDefault="00117D9F" w:rsidP="00117D9F">
      <w:pPr>
        <w:numPr>
          <w:ilvl w:val="0"/>
          <w:numId w:val="1"/>
        </w:numPr>
        <w:autoSpaceDE w:val="0"/>
        <w:autoSpaceDN w:val="0"/>
        <w:adjustRightInd w:val="0"/>
        <w:spacing w:after="120"/>
        <w:jc w:val="both"/>
        <w:rPr>
          <w:lang w:val="en-US"/>
        </w:rPr>
      </w:pPr>
      <w:r w:rsidRPr="00ED49CC">
        <w:rPr>
          <w:lang w:val="en-US"/>
        </w:rPr>
        <w:t xml:space="preserve">Simplify these expressions as much as possible using rules </w:t>
      </w:r>
      <w:r w:rsidR="009E14D3">
        <w:rPr>
          <w:lang w:val="en-US"/>
        </w:rPr>
        <w:t>for</w:t>
      </w:r>
      <w:r w:rsidRPr="00ED49CC">
        <w:rPr>
          <w:lang w:val="en-US"/>
        </w:rPr>
        <w:t xml:space="preserve"> powers.</w:t>
      </w:r>
    </w:p>
    <w:p w14:paraId="481F94CC" w14:textId="77777777" w:rsidR="00117D9F" w:rsidRDefault="00117D9F" w:rsidP="00117D9F">
      <w:pPr>
        <w:autoSpaceDE w:val="0"/>
        <w:autoSpaceDN w:val="0"/>
        <w:adjustRightInd w:val="0"/>
        <w:ind w:left="340"/>
        <w:jc w:val="both"/>
        <w:rPr>
          <w:lang w:val="en-US"/>
        </w:rPr>
      </w:pPr>
    </w:p>
    <w:p w14:paraId="7E9C2DEC" w14:textId="77777777" w:rsidR="00117D9F" w:rsidRPr="00810868" w:rsidRDefault="00117D9F" w:rsidP="00117D9F">
      <w:pPr>
        <w:pStyle w:val="Prrafodelista"/>
        <w:numPr>
          <w:ilvl w:val="1"/>
          <w:numId w:val="1"/>
        </w:numPr>
        <w:autoSpaceDE w:val="0"/>
        <w:autoSpaceDN w:val="0"/>
        <w:adjustRightInd w:val="0"/>
        <w:jc w:val="both"/>
        <w:rPr>
          <w:lang w:val="en-US"/>
        </w:rPr>
      </w:pPr>
      <w:r w:rsidRPr="0006355D">
        <w:rPr>
          <w:position w:val="-34"/>
          <w:sz w:val="22"/>
          <w:szCs w:val="22"/>
        </w:rPr>
        <w:object w:dxaOrig="1320" w:dyaOrig="800" w14:anchorId="6B1C7895">
          <v:shape id="_x0000_i1056" type="#_x0000_t75" style="width:66pt;height:39.75pt" o:ole="">
            <v:imagedata r:id="rId44" o:title=""/>
          </v:shape>
          <o:OLEObject Type="Embed" ProgID="Equation.3" ShapeID="_x0000_i1056" DrawAspect="Content" ObjectID="_1814801238" r:id="rId45"/>
        </w:object>
      </w:r>
      <w:r>
        <w:rPr>
          <w:sz w:val="22"/>
          <w:szCs w:val="22"/>
        </w:rPr>
        <w:t xml:space="preserve">         b) </w:t>
      </w:r>
      <w:r w:rsidRPr="00F40987">
        <w:rPr>
          <w:position w:val="-24"/>
          <w:sz w:val="22"/>
          <w:szCs w:val="22"/>
        </w:rPr>
        <w:object w:dxaOrig="1200" w:dyaOrig="780" w14:anchorId="3E4AD9E6">
          <v:shape id="_x0000_i1057" type="#_x0000_t75" style="width:60pt;height:39pt" o:ole="">
            <v:imagedata r:id="rId46" o:title=""/>
          </v:shape>
          <o:OLEObject Type="Embed" ProgID="Equation.DSMT4" ShapeID="_x0000_i1057" DrawAspect="Content" ObjectID="_1814801239" r:id="rId47"/>
        </w:object>
      </w:r>
      <w:r>
        <w:rPr>
          <w:sz w:val="22"/>
          <w:szCs w:val="22"/>
        </w:rPr>
        <w:t xml:space="preserve">         c) </w:t>
      </w:r>
      <w:r w:rsidRPr="003E6656">
        <w:rPr>
          <w:position w:val="-30"/>
          <w:sz w:val="22"/>
          <w:szCs w:val="22"/>
        </w:rPr>
        <w:object w:dxaOrig="1800" w:dyaOrig="760" w14:anchorId="58962A70">
          <v:shape id="_x0000_i1058" type="#_x0000_t75" style="width:90pt;height:38.25pt" o:ole="">
            <v:imagedata r:id="rId48" o:title=""/>
          </v:shape>
          <o:OLEObject Type="Embed" ProgID="Equation.3" ShapeID="_x0000_i1058" DrawAspect="Content" ObjectID="_1814801240" r:id="rId49"/>
        </w:object>
      </w:r>
      <w:r>
        <w:rPr>
          <w:position w:val="-30"/>
          <w:sz w:val="22"/>
          <w:szCs w:val="22"/>
        </w:rPr>
        <w:t xml:space="preserve">     </w:t>
      </w:r>
      <w:r w:rsidRPr="0016249F">
        <w:rPr>
          <w:b/>
        </w:rPr>
        <w:t>Sol:</w:t>
      </w:r>
      <w:r>
        <w:t xml:space="preserve">  a)</w:t>
      </w:r>
      <w:r w:rsidRPr="0059115F">
        <w:rPr>
          <w:position w:val="-4"/>
          <w:sz w:val="22"/>
          <w:szCs w:val="22"/>
        </w:rPr>
        <w:object w:dxaOrig="360" w:dyaOrig="300" w14:anchorId="13E6FB62">
          <v:shape id="_x0000_i1059" type="#_x0000_t75" style="width:18pt;height:15pt" o:ole="">
            <v:imagedata r:id="rId50" o:title=""/>
          </v:shape>
          <o:OLEObject Type="Embed" ProgID="Equation.3" ShapeID="_x0000_i1059" DrawAspect="Content" ObjectID="_1814801241" r:id="rId51"/>
        </w:object>
      </w:r>
      <w:r>
        <w:rPr>
          <w:position w:val="-34"/>
          <w:sz w:val="22"/>
          <w:szCs w:val="22"/>
        </w:rPr>
        <w:t xml:space="preserve">  </w:t>
      </w:r>
      <w:r>
        <w:t>b)</w:t>
      </w:r>
      <w:r w:rsidRPr="0059115F">
        <w:rPr>
          <w:position w:val="-6"/>
          <w:sz w:val="22"/>
          <w:szCs w:val="22"/>
        </w:rPr>
        <w:object w:dxaOrig="279" w:dyaOrig="320" w14:anchorId="1F469946">
          <v:shape id="_x0000_i1060" type="#_x0000_t75" style="width:13.5pt;height:15.75pt" o:ole="">
            <v:imagedata r:id="rId52" o:title=""/>
          </v:shape>
          <o:OLEObject Type="Embed" ProgID="Equation.DSMT4" ShapeID="_x0000_i1060" DrawAspect="Content" ObjectID="_1814801242" r:id="rId53"/>
        </w:object>
      </w:r>
      <w:r>
        <w:rPr>
          <w:position w:val="-34"/>
          <w:sz w:val="22"/>
          <w:szCs w:val="22"/>
        </w:rPr>
        <w:t xml:space="preserve">  </w:t>
      </w:r>
      <w:r>
        <w:t>c)</w:t>
      </w:r>
      <w:r w:rsidRPr="0059115F">
        <w:rPr>
          <w:position w:val="-10"/>
          <w:sz w:val="22"/>
          <w:szCs w:val="22"/>
        </w:rPr>
        <w:object w:dxaOrig="760" w:dyaOrig="360" w14:anchorId="7272CE85">
          <v:shape id="_x0000_i1061" type="#_x0000_t75" style="width:38.25pt;height:18pt" o:ole="">
            <v:imagedata r:id="rId54" o:title=""/>
          </v:shape>
          <o:OLEObject Type="Embed" ProgID="Equation.3" ShapeID="_x0000_i1061" DrawAspect="Content" ObjectID="_1814801243" r:id="rId55"/>
        </w:object>
      </w:r>
      <w:r>
        <w:rPr>
          <w:position w:val="-34"/>
          <w:sz w:val="22"/>
          <w:szCs w:val="22"/>
        </w:rPr>
        <w:t xml:space="preserve">  </w:t>
      </w:r>
    </w:p>
    <w:p w14:paraId="489AB271" w14:textId="77777777" w:rsidR="00117D9F" w:rsidRDefault="00117D9F" w:rsidP="00117D9F">
      <w:pPr>
        <w:autoSpaceDE w:val="0"/>
        <w:autoSpaceDN w:val="0"/>
        <w:adjustRightInd w:val="0"/>
        <w:ind w:left="340"/>
        <w:jc w:val="both"/>
        <w:rPr>
          <w:lang w:val="en-US"/>
        </w:rPr>
      </w:pPr>
    </w:p>
    <w:p w14:paraId="71DDCE70" w14:textId="77777777" w:rsidR="00117D9F" w:rsidRDefault="00117D9F" w:rsidP="00117D9F">
      <w:pPr>
        <w:numPr>
          <w:ilvl w:val="0"/>
          <w:numId w:val="1"/>
        </w:numPr>
        <w:autoSpaceDE w:val="0"/>
        <w:autoSpaceDN w:val="0"/>
        <w:adjustRightInd w:val="0"/>
        <w:spacing w:after="120"/>
        <w:jc w:val="both"/>
      </w:pPr>
      <w:r>
        <w:t xml:space="preserve">Las líneas de autobuses A y B inician su actividad a las siete de la mañana desde el mismo punto de partida. Si la línea A tiene un servicio cada 24 minutos y la línea B lo hace cada 36 minutos, ¿a qué hora después de las siete, vuelven a coincidir las salidas?  </w:t>
      </w:r>
      <w:r w:rsidRPr="009777BE">
        <w:rPr>
          <w:b/>
        </w:rPr>
        <w:t>Sol:</w:t>
      </w:r>
      <w:r>
        <w:t xml:space="preserve"> A las 8h y 12 min</w:t>
      </w:r>
    </w:p>
    <w:p w14:paraId="65458DF4" w14:textId="77777777" w:rsidR="00117D9F" w:rsidRPr="00A86216" w:rsidRDefault="00117D9F" w:rsidP="00117D9F">
      <w:pPr>
        <w:autoSpaceDE w:val="0"/>
        <w:autoSpaceDN w:val="0"/>
        <w:adjustRightInd w:val="0"/>
        <w:spacing w:after="120"/>
        <w:ind w:left="340"/>
        <w:jc w:val="both"/>
      </w:pPr>
    </w:p>
    <w:p w14:paraId="3863BFCE" w14:textId="77777777" w:rsidR="00117D9F" w:rsidRDefault="00117D9F" w:rsidP="00117D9F">
      <w:pPr>
        <w:numPr>
          <w:ilvl w:val="0"/>
          <w:numId w:val="1"/>
        </w:numPr>
        <w:autoSpaceDE w:val="0"/>
        <w:autoSpaceDN w:val="0"/>
        <w:adjustRightInd w:val="0"/>
        <w:jc w:val="both"/>
        <w:rPr>
          <w:lang w:val="en-US"/>
        </w:rPr>
      </w:pPr>
      <w:r w:rsidRPr="00840AFA">
        <w:t xml:space="preserve">Lucía tiene en una bolsa 252 caramelos de los que 126 son de fresa, 72 de limón y el resto de menta. Los quiere repartir en bolsas iguales del mayor tamaño y sin mezclar sabores. ¿Cuántos caramelos tiene que poner en cada bolsa? ¿Cuántas bolsas hace de cada sabor? </w:t>
      </w:r>
      <w:r w:rsidRPr="0008115C">
        <w:rPr>
          <w:b/>
          <w:lang w:val="en-US"/>
        </w:rPr>
        <w:t>Sol:</w:t>
      </w:r>
      <w:r>
        <w:rPr>
          <w:lang w:val="en-US"/>
        </w:rPr>
        <w:t xml:space="preserve"> 18 caramelos por bolsa</w:t>
      </w:r>
    </w:p>
    <w:p w14:paraId="65C20678" w14:textId="77777777" w:rsidR="00117D9F" w:rsidRDefault="00117D9F" w:rsidP="00117D9F">
      <w:pPr>
        <w:autoSpaceDE w:val="0"/>
        <w:autoSpaceDN w:val="0"/>
        <w:adjustRightInd w:val="0"/>
        <w:ind w:left="340"/>
        <w:jc w:val="both"/>
        <w:rPr>
          <w:lang w:val="en-US"/>
        </w:rPr>
      </w:pPr>
    </w:p>
    <w:p w14:paraId="7F34E080" w14:textId="77777777" w:rsidR="00117D9F" w:rsidRPr="00D83476" w:rsidRDefault="00117D9F" w:rsidP="00D83476">
      <w:pPr>
        <w:rPr>
          <w:lang w:val="en-US"/>
        </w:rPr>
      </w:pPr>
    </w:p>
    <w:p w14:paraId="21A176BF" w14:textId="51AEA9BD" w:rsidR="00290B32" w:rsidRPr="00290B32" w:rsidRDefault="00290B32" w:rsidP="00290B32">
      <w:pPr>
        <w:pStyle w:val="Prrafodelista"/>
        <w:numPr>
          <w:ilvl w:val="0"/>
          <w:numId w:val="1"/>
        </w:numPr>
        <w:autoSpaceDE w:val="0"/>
        <w:autoSpaceDN w:val="0"/>
        <w:adjustRightInd w:val="0"/>
        <w:spacing w:after="120"/>
      </w:pPr>
      <w:r w:rsidRPr="00E127D3">
        <w:t xml:space="preserve">Averigua el valor de A para que el número </w:t>
      </w:r>
      <w:r w:rsidRPr="00290B32">
        <w:rPr>
          <w:b/>
          <w:bCs/>
        </w:rPr>
        <w:t>357A</w:t>
      </w:r>
      <w:r w:rsidRPr="00E127D3">
        <w:t xml:space="preserve"> (puede haber más de una respuesta)</w:t>
      </w:r>
      <w:r>
        <w:t xml:space="preserve"> sea:</w:t>
      </w:r>
    </w:p>
    <w:p w14:paraId="4A5544CB" w14:textId="0F70AD6B" w:rsidR="00290B32" w:rsidRPr="00290B32" w:rsidRDefault="00290B32" w:rsidP="00290B32">
      <w:pPr>
        <w:numPr>
          <w:ilvl w:val="1"/>
          <w:numId w:val="1"/>
        </w:numPr>
        <w:autoSpaceDE w:val="0"/>
        <w:autoSpaceDN w:val="0"/>
        <w:adjustRightInd w:val="0"/>
        <w:spacing w:after="120"/>
      </w:pPr>
      <w:r w:rsidRPr="0096310C">
        <w:t xml:space="preserve">un múltiplo de 9 </w:t>
      </w:r>
      <w:r>
        <w:t xml:space="preserve">     </w:t>
      </w:r>
      <w:r w:rsidRPr="0096310C">
        <w:t xml:space="preserve">b) es un múltiplo de 3 y 5 </w:t>
      </w:r>
      <w:r>
        <w:t xml:space="preserve">     </w:t>
      </w:r>
      <w:r w:rsidRPr="0096310C">
        <w:t xml:space="preserve">c) es un múltiplo de 6          </w:t>
      </w:r>
    </w:p>
    <w:p w14:paraId="74DA958C" w14:textId="77777777" w:rsidR="00117D9F" w:rsidRPr="00290B32" w:rsidRDefault="00117D9F" w:rsidP="00117D9F">
      <w:pPr>
        <w:pStyle w:val="Prrafodelista"/>
      </w:pPr>
    </w:p>
    <w:p w14:paraId="090B3059" w14:textId="77777777" w:rsidR="00117D9F" w:rsidRPr="00304E71" w:rsidRDefault="00117D9F" w:rsidP="00117D9F">
      <w:pPr>
        <w:numPr>
          <w:ilvl w:val="0"/>
          <w:numId w:val="1"/>
        </w:numPr>
        <w:autoSpaceDE w:val="0"/>
        <w:autoSpaceDN w:val="0"/>
        <w:adjustRightInd w:val="0"/>
        <w:jc w:val="both"/>
        <w:rPr>
          <w:lang w:val="en-US"/>
        </w:rPr>
      </w:pPr>
      <w:r w:rsidRPr="00D93DD9">
        <w:rPr>
          <w:szCs w:val="22"/>
        </w:rPr>
        <w:t>Una furgoneta transporta dos cajas de huevos con 15 docenas cada una. En un frenazo se vuelcan las cajas y se rompen 137 huevos. ¿Cuántos huevos quedan enteros?</w:t>
      </w:r>
    </w:p>
    <w:p w14:paraId="0D4A6DE6" w14:textId="77777777" w:rsidR="00117D9F" w:rsidRDefault="00117D9F" w:rsidP="00117D9F">
      <w:pPr>
        <w:pStyle w:val="Prrafodelista"/>
      </w:pPr>
    </w:p>
    <w:p w14:paraId="08DDFEFE" w14:textId="77777777" w:rsidR="009E14D3" w:rsidRDefault="009E14D3" w:rsidP="00117D9F">
      <w:pPr>
        <w:pStyle w:val="Prrafodelista"/>
      </w:pPr>
    </w:p>
    <w:p w14:paraId="7B66C06E" w14:textId="77777777" w:rsidR="00117D9F" w:rsidRPr="00464D71" w:rsidRDefault="00117D9F" w:rsidP="00117D9F">
      <w:pPr>
        <w:numPr>
          <w:ilvl w:val="0"/>
          <w:numId w:val="1"/>
        </w:numPr>
        <w:autoSpaceDE w:val="0"/>
        <w:autoSpaceDN w:val="0"/>
        <w:adjustRightInd w:val="0"/>
        <w:jc w:val="both"/>
        <w:rPr>
          <w:lang w:val="en-US"/>
        </w:rPr>
      </w:pPr>
      <w:r>
        <w:t xml:space="preserve">El pasillo de un piso tiene 480 cm de largo y 128 cm de ancho. Se quiere poner baldosas cuadradas del mayor tamaño posible, sin cortar ninguna. Calcula sus dimensiones y el número de baldosas. </w:t>
      </w:r>
      <w:r w:rsidRPr="0008115C">
        <w:rPr>
          <w:b/>
          <w:lang w:val="en-US"/>
        </w:rPr>
        <w:t>Sol:</w:t>
      </w:r>
      <w:r>
        <w:rPr>
          <w:lang w:val="en-US"/>
        </w:rPr>
        <w:t xml:space="preserve"> 32 cm</w:t>
      </w:r>
    </w:p>
    <w:p w14:paraId="2FF13EC9" w14:textId="77777777" w:rsidR="00117D9F" w:rsidRDefault="00117D9F" w:rsidP="00117D9F">
      <w:pPr>
        <w:autoSpaceDE w:val="0"/>
        <w:autoSpaceDN w:val="0"/>
        <w:adjustRightInd w:val="0"/>
        <w:ind w:left="340"/>
        <w:rPr>
          <w:lang w:val="en-US"/>
        </w:rPr>
      </w:pPr>
    </w:p>
    <w:p w14:paraId="60EF03F8" w14:textId="77777777" w:rsidR="009E14D3" w:rsidRPr="00464D71" w:rsidRDefault="009E14D3" w:rsidP="00117D9F">
      <w:pPr>
        <w:autoSpaceDE w:val="0"/>
        <w:autoSpaceDN w:val="0"/>
        <w:adjustRightInd w:val="0"/>
        <w:ind w:left="340"/>
        <w:rPr>
          <w:lang w:val="en-US"/>
        </w:rPr>
      </w:pPr>
    </w:p>
    <w:p w14:paraId="1B7E034D" w14:textId="7B296162" w:rsidR="00117D9F" w:rsidRDefault="00117D9F" w:rsidP="00A96D9C">
      <w:pPr>
        <w:pStyle w:val="Prrafodelista"/>
        <w:numPr>
          <w:ilvl w:val="0"/>
          <w:numId w:val="1"/>
        </w:numPr>
        <w:autoSpaceDE w:val="0"/>
        <w:autoSpaceDN w:val="0"/>
        <w:adjustRightInd w:val="0"/>
        <w:jc w:val="both"/>
      </w:pPr>
      <w:r w:rsidRPr="004D37BF">
        <w:t>Un almacenista de fruta compra las manzanas a 22 € la caja y las vende a 2</w:t>
      </w:r>
      <w:r>
        <w:t xml:space="preserve"> </w:t>
      </w:r>
      <w:r w:rsidRPr="004D37BF">
        <w:t>€ el kilo. Sabiendo que una caja</w:t>
      </w:r>
      <w:r>
        <w:t xml:space="preserve"> </w:t>
      </w:r>
      <w:r w:rsidRPr="004D37BF">
        <w:t xml:space="preserve">contiene 15 kg. ¿Cuántas cajas ha de vender para </w:t>
      </w:r>
      <w:r>
        <w:t>obtener un beneficio de</w:t>
      </w:r>
      <w:r w:rsidRPr="004D37BF">
        <w:t xml:space="preserve"> 600 €?</w:t>
      </w:r>
    </w:p>
    <w:p w14:paraId="64520272" w14:textId="77777777" w:rsidR="00117D9F" w:rsidRPr="00117D9F" w:rsidRDefault="00117D9F" w:rsidP="00162BEE">
      <w:pPr>
        <w:autoSpaceDE w:val="0"/>
        <w:autoSpaceDN w:val="0"/>
        <w:adjustRightInd w:val="0"/>
        <w:jc w:val="both"/>
      </w:pPr>
    </w:p>
    <w:p w14:paraId="318E065F" w14:textId="77777777" w:rsidR="009F2465" w:rsidRPr="00670E6C" w:rsidRDefault="009F2465" w:rsidP="00670E6C">
      <w:pPr>
        <w:rPr>
          <w:b/>
        </w:rPr>
      </w:pPr>
    </w:p>
    <w:p w14:paraId="30974121" w14:textId="77777777" w:rsidR="00F92AE6" w:rsidRPr="009F2465" w:rsidRDefault="00F92AE6" w:rsidP="00F92AE6">
      <w:pPr>
        <w:autoSpaceDE w:val="0"/>
        <w:autoSpaceDN w:val="0"/>
        <w:adjustRightInd w:val="0"/>
        <w:spacing w:after="120"/>
        <w:ind w:left="340"/>
      </w:pPr>
    </w:p>
    <w:p w14:paraId="35AA67EE" w14:textId="77777777" w:rsidR="00F43065" w:rsidRPr="009F2465" w:rsidRDefault="00F43065"/>
    <w:sectPr w:rsidR="00F43065" w:rsidRPr="009F2465" w:rsidSect="00786A15">
      <w:type w:val="continuous"/>
      <w:pgSz w:w="11906" w:h="16838"/>
      <w:pgMar w:top="720" w:right="720" w:bottom="720" w:left="72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35211F5"/>
    <w:multiLevelType w:val="hybridMultilevel"/>
    <w:tmpl w:val="1F7E6FAC"/>
    <w:lvl w:ilvl="0" w:tplc="A6B4D572">
      <w:start w:val="1"/>
      <w:numFmt w:val="low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1" w15:restartNumberingAfterBreak="0">
    <w:nsid w:val="062A1A25"/>
    <w:multiLevelType w:val="multilevel"/>
    <w:tmpl w:val="6AD2775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15:restartNumberingAfterBreak="0">
    <w:nsid w:val="095D65D1"/>
    <w:multiLevelType w:val="multilevel"/>
    <w:tmpl w:val="966ADBD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108453B5"/>
    <w:multiLevelType w:val="hybridMultilevel"/>
    <w:tmpl w:val="FD5E9488"/>
    <w:lvl w:ilvl="0" w:tplc="0C0A000F">
      <w:start w:val="1"/>
      <w:numFmt w:val="decimal"/>
      <w:lvlText w:val="%1."/>
      <w:lvlJc w:val="left"/>
      <w:pPr>
        <w:tabs>
          <w:tab w:val="num" w:pos="720"/>
        </w:tabs>
        <w:ind w:left="720" w:hanging="360"/>
      </w:pPr>
    </w:lvl>
    <w:lvl w:ilvl="1" w:tplc="0C0A0019">
      <w:start w:val="1"/>
      <w:numFmt w:val="lowerLetter"/>
      <w:lvlText w:val="%2."/>
      <w:lvlJc w:val="left"/>
      <w:pPr>
        <w:tabs>
          <w:tab w:val="num" w:pos="1440"/>
        </w:tabs>
        <w:ind w:left="1440" w:hanging="360"/>
      </w:pPr>
    </w:lvl>
    <w:lvl w:ilvl="2" w:tplc="0C0A000F">
      <w:start w:val="1"/>
      <w:numFmt w:val="decimal"/>
      <w:lvlText w:val="%3."/>
      <w:lvlJc w:val="left"/>
      <w:pPr>
        <w:tabs>
          <w:tab w:val="num" w:pos="2340"/>
        </w:tabs>
        <w:ind w:left="2340" w:hanging="36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4" w15:restartNumberingAfterBreak="0">
    <w:nsid w:val="10F70402"/>
    <w:multiLevelType w:val="hybridMultilevel"/>
    <w:tmpl w:val="0DBC3CC4"/>
    <w:lvl w:ilvl="0" w:tplc="F65A7146">
      <w:start w:val="1"/>
      <w:numFmt w:val="upp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 w15:restartNumberingAfterBreak="0">
    <w:nsid w:val="1E073905"/>
    <w:multiLevelType w:val="hybridMultilevel"/>
    <w:tmpl w:val="397C9898"/>
    <w:lvl w:ilvl="0" w:tplc="A50C5604">
      <w:start w:val="1"/>
      <w:numFmt w:val="low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6" w15:restartNumberingAfterBreak="0">
    <w:nsid w:val="21463096"/>
    <w:multiLevelType w:val="multilevel"/>
    <w:tmpl w:val="50BCD17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23843A92"/>
    <w:multiLevelType w:val="hybridMultilevel"/>
    <w:tmpl w:val="9EC0A908"/>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 w15:restartNumberingAfterBreak="0">
    <w:nsid w:val="2830013B"/>
    <w:multiLevelType w:val="hybridMultilevel"/>
    <w:tmpl w:val="8E5A9DA6"/>
    <w:lvl w:ilvl="0" w:tplc="0C0A000F">
      <w:start w:val="12"/>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9" w15:restartNumberingAfterBreak="0">
    <w:nsid w:val="2A983E68"/>
    <w:multiLevelType w:val="multilevel"/>
    <w:tmpl w:val="A142D5C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15:restartNumberingAfterBreak="0">
    <w:nsid w:val="3396505A"/>
    <w:multiLevelType w:val="hybridMultilevel"/>
    <w:tmpl w:val="AB463F8E"/>
    <w:lvl w:ilvl="0" w:tplc="30BC1180">
      <w:start w:val="1"/>
      <w:numFmt w:val="low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11" w15:restartNumberingAfterBreak="0">
    <w:nsid w:val="36B754FE"/>
    <w:multiLevelType w:val="multilevel"/>
    <w:tmpl w:val="AFF2553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3B295416"/>
    <w:multiLevelType w:val="multilevel"/>
    <w:tmpl w:val="758E3346"/>
    <w:lvl w:ilvl="0">
      <w:start w:val="1"/>
      <w:numFmt w:val="decimal"/>
      <w:lvlText w:val="%1."/>
      <w:lvlJc w:val="left"/>
      <w:pPr>
        <w:tabs>
          <w:tab w:val="num" w:pos="340"/>
        </w:tabs>
        <w:ind w:left="340" w:hanging="340"/>
      </w:pPr>
      <w:rPr>
        <w:rFonts w:ascii="Times New Roman" w:hAnsi="Times New Roman" w:hint="default"/>
        <w:b w:val="0"/>
        <w:i w:val="0"/>
        <w:sz w:val="24"/>
        <w:szCs w:val="24"/>
      </w:rPr>
    </w:lvl>
    <w:lvl w:ilvl="1">
      <w:start w:val="1"/>
      <w:numFmt w:val="lowerLetter"/>
      <w:suff w:val="space"/>
      <w:lvlText w:val="%2)"/>
      <w:lvlJc w:val="left"/>
      <w:pPr>
        <w:ind w:left="624" w:hanging="284"/>
      </w:pPr>
      <w:rPr>
        <w:rFonts w:ascii="Times New Roman" w:hAnsi="Times New Roman" w:hint="default"/>
        <w:b w:val="0"/>
        <w:i w:val="0"/>
        <w:caps w:val="0"/>
        <w:strike w:val="0"/>
        <w:dstrike w:val="0"/>
        <w:outline w:val="0"/>
        <w:shadow w:val="0"/>
        <w:emboss w:val="0"/>
        <w:imprint w:val="0"/>
        <w:vanish w:val="0"/>
        <w:sz w:val="24"/>
        <w:szCs w:val="24"/>
        <w:vertAlign w:val="baseline"/>
      </w:rPr>
    </w:lvl>
    <w:lvl w:ilvl="2">
      <w:start w:val="1"/>
      <w:numFmt w:val="lowerRoman"/>
      <w:lvlText w:val="%3)"/>
      <w:lvlJc w:val="left"/>
      <w:pPr>
        <w:tabs>
          <w:tab w:val="num" w:pos="907"/>
        </w:tabs>
        <w:ind w:left="907" w:hanging="283"/>
      </w:pPr>
      <w:rPr>
        <w:rFonts w:ascii="Times New Roman" w:hAnsi="Times New Roman" w:hint="default"/>
        <w:b w:val="0"/>
        <w:i w:val="0"/>
        <w:sz w:val="24"/>
        <w:szCs w:val="24"/>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3" w15:restartNumberingAfterBreak="0">
    <w:nsid w:val="408B6337"/>
    <w:multiLevelType w:val="multilevel"/>
    <w:tmpl w:val="1E167E2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 w15:restartNumberingAfterBreak="0">
    <w:nsid w:val="4A153F40"/>
    <w:multiLevelType w:val="multilevel"/>
    <w:tmpl w:val="8162178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5" w15:restartNumberingAfterBreak="0">
    <w:nsid w:val="4BD60B6A"/>
    <w:multiLevelType w:val="hybridMultilevel"/>
    <w:tmpl w:val="B1521944"/>
    <w:lvl w:ilvl="0" w:tplc="0C0A000F">
      <w:start w:val="1"/>
      <w:numFmt w:val="decimal"/>
      <w:lvlText w:val="%1."/>
      <w:lvlJc w:val="left"/>
      <w:pPr>
        <w:tabs>
          <w:tab w:val="num" w:pos="720"/>
        </w:tabs>
        <w:ind w:left="720" w:hanging="360"/>
      </w:pPr>
    </w:lvl>
    <w:lvl w:ilvl="1" w:tplc="0C0A0019">
      <w:start w:val="1"/>
      <w:numFmt w:val="lowerLetter"/>
      <w:lvlText w:val="%2."/>
      <w:lvlJc w:val="left"/>
      <w:pPr>
        <w:tabs>
          <w:tab w:val="num" w:pos="1440"/>
        </w:tabs>
        <w:ind w:left="1440" w:hanging="360"/>
      </w:pPr>
    </w:lvl>
    <w:lvl w:ilvl="2" w:tplc="0C0A000F">
      <w:start w:val="1"/>
      <w:numFmt w:val="decimal"/>
      <w:lvlText w:val="%3."/>
      <w:lvlJc w:val="left"/>
      <w:pPr>
        <w:tabs>
          <w:tab w:val="num" w:pos="2340"/>
        </w:tabs>
        <w:ind w:left="2340" w:hanging="36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6" w15:restartNumberingAfterBreak="0">
    <w:nsid w:val="585C0B6E"/>
    <w:multiLevelType w:val="multilevel"/>
    <w:tmpl w:val="7DFC8F1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7" w15:restartNumberingAfterBreak="0">
    <w:nsid w:val="76AC6743"/>
    <w:multiLevelType w:val="hybridMultilevel"/>
    <w:tmpl w:val="71229744"/>
    <w:lvl w:ilvl="0" w:tplc="0C0A000F">
      <w:start w:val="12"/>
      <w:numFmt w:val="decimal"/>
      <w:lvlText w:val="%1."/>
      <w:lvlJc w:val="left"/>
      <w:pPr>
        <w:ind w:left="720" w:hanging="360"/>
      </w:pPr>
      <w:rPr>
        <w:rFonts w:hint="default"/>
      </w:rPr>
    </w:lvl>
    <w:lvl w:ilvl="1" w:tplc="A8983B6E">
      <w:start w:val="1"/>
      <w:numFmt w:val="lowerLetter"/>
      <w:lvlText w:val="%2)"/>
      <w:lvlJc w:val="left"/>
      <w:pPr>
        <w:ind w:left="1440" w:hanging="360"/>
      </w:pPr>
      <w:rPr>
        <w:rFonts w:ascii="Times New Roman" w:eastAsia="Times New Roman" w:hAnsi="Times New Roman" w:cs="Times New Roman"/>
      </w:r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8" w15:restartNumberingAfterBreak="0">
    <w:nsid w:val="7BC927D2"/>
    <w:multiLevelType w:val="multilevel"/>
    <w:tmpl w:val="CCA2F32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9" w15:restartNumberingAfterBreak="0">
    <w:nsid w:val="7E2A775B"/>
    <w:multiLevelType w:val="multilevel"/>
    <w:tmpl w:val="3A6247A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16cid:durableId="599341046">
    <w:abstractNumId w:val="12"/>
  </w:num>
  <w:num w:numId="2" w16cid:durableId="720637871">
    <w:abstractNumId w:val="7"/>
  </w:num>
  <w:num w:numId="3" w16cid:durableId="2023125030">
    <w:abstractNumId w:val="10"/>
  </w:num>
  <w:num w:numId="4" w16cid:durableId="14620519">
    <w:abstractNumId w:val="0"/>
  </w:num>
  <w:num w:numId="5" w16cid:durableId="1816725425">
    <w:abstractNumId w:val="5"/>
  </w:num>
  <w:num w:numId="6" w16cid:durableId="1706636012">
    <w:abstractNumId w:val="17"/>
  </w:num>
  <w:num w:numId="7" w16cid:durableId="1916429338">
    <w:abstractNumId w:val="8"/>
  </w:num>
  <w:num w:numId="8" w16cid:durableId="1008287062">
    <w:abstractNumId w:val="4"/>
  </w:num>
  <w:num w:numId="9" w16cid:durableId="1582256045">
    <w:abstractNumId w:val="3"/>
  </w:num>
  <w:num w:numId="10" w16cid:durableId="1368678046">
    <w:abstractNumId w:val="15"/>
  </w:num>
  <w:num w:numId="11" w16cid:durableId="1035544927">
    <w:abstractNumId w:val="18"/>
  </w:num>
  <w:num w:numId="12" w16cid:durableId="1082022293">
    <w:abstractNumId w:val="2"/>
  </w:num>
  <w:num w:numId="13" w16cid:durableId="1860463985">
    <w:abstractNumId w:val="13"/>
  </w:num>
  <w:num w:numId="14" w16cid:durableId="931820556">
    <w:abstractNumId w:val="1"/>
  </w:num>
  <w:num w:numId="15" w16cid:durableId="185952086">
    <w:abstractNumId w:val="6"/>
  </w:num>
  <w:num w:numId="16" w16cid:durableId="38672058">
    <w:abstractNumId w:val="19"/>
  </w:num>
  <w:num w:numId="17" w16cid:durableId="6835692">
    <w:abstractNumId w:val="16"/>
  </w:num>
  <w:num w:numId="18" w16cid:durableId="1076435567">
    <w:abstractNumId w:val="14"/>
  </w:num>
  <w:num w:numId="19" w16cid:durableId="1835682167">
    <w:abstractNumId w:val="11"/>
  </w:num>
  <w:num w:numId="20" w16cid:durableId="57346751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92AE6"/>
    <w:rsid w:val="0002552C"/>
    <w:rsid w:val="00055369"/>
    <w:rsid w:val="00064494"/>
    <w:rsid w:val="00080333"/>
    <w:rsid w:val="00091F87"/>
    <w:rsid w:val="00096D37"/>
    <w:rsid w:val="000A0FC4"/>
    <w:rsid w:val="000B50EB"/>
    <w:rsid w:val="000F6ACE"/>
    <w:rsid w:val="0010476C"/>
    <w:rsid w:val="00117AE0"/>
    <w:rsid w:val="00117D9F"/>
    <w:rsid w:val="0016249F"/>
    <w:rsid w:val="00162BEE"/>
    <w:rsid w:val="00177B27"/>
    <w:rsid w:val="00180192"/>
    <w:rsid w:val="00197070"/>
    <w:rsid w:val="001C7FDF"/>
    <w:rsid w:val="001D3A31"/>
    <w:rsid w:val="001E0E16"/>
    <w:rsid w:val="001E0E4F"/>
    <w:rsid w:val="00215782"/>
    <w:rsid w:val="002269A7"/>
    <w:rsid w:val="0023723E"/>
    <w:rsid w:val="0024387E"/>
    <w:rsid w:val="00251B99"/>
    <w:rsid w:val="00272F98"/>
    <w:rsid w:val="00282AAC"/>
    <w:rsid w:val="00287480"/>
    <w:rsid w:val="00290B32"/>
    <w:rsid w:val="002D553C"/>
    <w:rsid w:val="002E5E0E"/>
    <w:rsid w:val="00301094"/>
    <w:rsid w:val="0031138B"/>
    <w:rsid w:val="00312370"/>
    <w:rsid w:val="00333BE2"/>
    <w:rsid w:val="003358C4"/>
    <w:rsid w:val="00360E31"/>
    <w:rsid w:val="0036402F"/>
    <w:rsid w:val="0037533D"/>
    <w:rsid w:val="00390968"/>
    <w:rsid w:val="003E0F89"/>
    <w:rsid w:val="003E6656"/>
    <w:rsid w:val="00442700"/>
    <w:rsid w:val="00464D71"/>
    <w:rsid w:val="0046549C"/>
    <w:rsid w:val="004E236A"/>
    <w:rsid w:val="004F7DE3"/>
    <w:rsid w:val="005059B4"/>
    <w:rsid w:val="00514030"/>
    <w:rsid w:val="00545827"/>
    <w:rsid w:val="00560B62"/>
    <w:rsid w:val="0059115F"/>
    <w:rsid w:val="005956DE"/>
    <w:rsid w:val="00597832"/>
    <w:rsid w:val="00623B2E"/>
    <w:rsid w:val="00636298"/>
    <w:rsid w:val="006414F7"/>
    <w:rsid w:val="00650F0F"/>
    <w:rsid w:val="006674FB"/>
    <w:rsid w:val="00670E6C"/>
    <w:rsid w:val="006976BA"/>
    <w:rsid w:val="006E18CE"/>
    <w:rsid w:val="00704BA9"/>
    <w:rsid w:val="007321BE"/>
    <w:rsid w:val="00734E87"/>
    <w:rsid w:val="007659BC"/>
    <w:rsid w:val="00770ECE"/>
    <w:rsid w:val="00786A15"/>
    <w:rsid w:val="007B43D7"/>
    <w:rsid w:val="007B6ABC"/>
    <w:rsid w:val="007C50D4"/>
    <w:rsid w:val="007D6881"/>
    <w:rsid w:val="007E38EC"/>
    <w:rsid w:val="007E4C9C"/>
    <w:rsid w:val="008041B2"/>
    <w:rsid w:val="00810868"/>
    <w:rsid w:val="00812B1C"/>
    <w:rsid w:val="0082409A"/>
    <w:rsid w:val="00831C4E"/>
    <w:rsid w:val="008377B6"/>
    <w:rsid w:val="008944B2"/>
    <w:rsid w:val="008A5AE8"/>
    <w:rsid w:val="008B34FE"/>
    <w:rsid w:val="00931F46"/>
    <w:rsid w:val="00960A94"/>
    <w:rsid w:val="0096310C"/>
    <w:rsid w:val="009E14D3"/>
    <w:rsid w:val="009F2465"/>
    <w:rsid w:val="00A035BE"/>
    <w:rsid w:val="00A5040B"/>
    <w:rsid w:val="00A70610"/>
    <w:rsid w:val="00A7063F"/>
    <w:rsid w:val="00A93244"/>
    <w:rsid w:val="00A96D9C"/>
    <w:rsid w:val="00AB3D07"/>
    <w:rsid w:val="00AD3B93"/>
    <w:rsid w:val="00AF5418"/>
    <w:rsid w:val="00B03A1B"/>
    <w:rsid w:val="00B337F4"/>
    <w:rsid w:val="00B65F52"/>
    <w:rsid w:val="00B722DE"/>
    <w:rsid w:val="00B84F86"/>
    <w:rsid w:val="00BC0CC8"/>
    <w:rsid w:val="00BC70F2"/>
    <w:rsid w:val="00BC7416"/>
    <w:rsid w:val="00BD3AF8"/>
    <w:rsid w:val="00BF5317"/>
    <w:rsid w:val="00C06118"/>
    <w:rsid w:val="00C22563"/>
    <w:rsid w:val="00C2604D"/>
    <w:rsid w:val="00C26C11"/>
    <w:rsid w:val="00C47350"/>
    <w:rsid w:val="00C476A5"/>
    <w:rsid w:val="00C657FF"/>
    <w:rsid w:val="00C87941"/>
    <w:rsid w:val="00CC13F6"/>
    <w:rsid w:val="00CD2641"/>
    <w:rsid w:val="00CD3243"/>
    <w:rsid w:val="00CE3ADB"/>
    <w:rsid w:val="00CF593D"/>
    <w:rsid w:val="00D21D95"/>
    <w:rsid w:val="00D31AA9"/>
    <w:rsid w:val="00D451AD"/>
    <w:rsid w:val="00D619C6"/>
    <w:rsid w:val="00D63328"/>
    <w:rsid w:val="00D76A88"/>
    <w:rsid w:val="00D83476"/>
    <w:rsid w:val="00D85C7A"/>
    <w:rsid w:val="00D86DDD"/>
    <w:rsid w:val="00DE7A64"/>
    <w:rsid w:val="00E014E5"/>
    <w:rsid w:val="00E127D3"/>
    <w:rsid w:val="00E71964"/>
    <w:rsid w:val="00EE1C20"/>
    <w:rsid w:val="00EE4798"/>
    <w:rsid w:val="00EE6881"/>
    <w:rsid w:val="00F06B72"/>
    <w:rsid w:val="00F37F54"/>
    <w:rsid w:val="00F40987"/>
    <w:rsid w:val="00F43065"/>
    <w:rsid w:val="00F61766"/>
    <w:rsid w:val="00F82CDB"/>
    <w:rsid w:val="00F92AE6"/>
    <w:rsid w:val="00FE030F"/>
    <w:rsid w:val="00FE4716"/>
    <w:rsid w:val="00FF3B4D"/>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903E8EC"/>
  <w15:docId w15:val="{A72E1B80-3D26-4BA1-B13B-8A5935CE5B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92AE6"/>
    <w:pPr>
      <w:spacing w:after="0" w:line="240" w:lineRule="auto"/>
    </w:pPr>
    <w:rPr>
      <w:rFonts w:ascii="Times New Roman" w:eastAsia="Times New Roman" w:hAnsi="Times New Roman" w:cs="Times New Roman"/>
      <w:sz w:val="24"/>
      <w:szCs w:val="24"/>
      <w:lang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F92AE6"/>
    <w:pPr>
      <w:ind w:left="720"/>
      <w:contextualSpacing/>
    </w:pPr>
  </w:style>
  <w:style w:type="paragraph" w:styleId="Textodeglobo">
    <w:name w:val="Balloon Text"/>
    <w:basedOn w:val="Normal"/>
    <w:link w:val="TextodegloboCar"/>
    <w:uiPriority w:val="99"/>
    <w:semiHidden/>
    <w:unhideWhenUsed/>
    <w:rsid w:val="00FE4716"/>
    <w:rPr>
      <w:rFonts w:ascii="Tahoma" w:hAnsi="Tahoma" w:cs="Tahoma"/>
      <w:sz w:val="16"/>
      <w:szCs w:val="16"/>
    </w:rPr>
  </w:style>
  <w:style w:type="character" w:customStyle="1" w:styleId="TextodegloboCar">
    <w:name w:val="Texto de globo Car"/>
    <w:basedOn w:val="Fuentedeprrafopredeter"/>
    <w:link w:val="Textodeglobo"/>
    <w:uiPriority w:val="99"/>
    <w:semiHidden/>
    <w:rsid w:val="00FE4716"/>
    <w:rPr>
      <w:rFonts w:ascii="Tahoma" w:eastAsia="Times New Roman" w:hAnsi="Tahoma" w:cs="Tahoma"/>
      <w:sz w:val="16"/>
      <w:szCs w:val="16"/>
      <w:lang w:eastAsia="es-ES"/>
    </w:rPr>
  </w:style>
  <w:style w:type="character" w:styleId="Textodelmarcadordeposicin">
    <w:name w:val="Placeholder Text"/>
    <w:basedOn w:val="Fuentedeprrafopredeter"/>
    <w:uiPriority w:val="99"/>
    <w:semiHidden/>
    <w:rsid w:val="00FF3B4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3.wmf"/><Relationship Id="rId41" Type="http://schemas.openxmlformats.org/officeDocument/2006/relationships/oleObject" Target="embeddings/oleObject18.bin"/><Relationship Id="rId54" Type="http://schemas.openxmlformats.org/officeDocument/2006/relationships/image" Target="media/image25.wmf"/><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image" Target="media/image24.wmf"/><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3.bin"/><Relationship Id="rId3" Type="http://schemas.openxmlformats.org/officeDocument/2006/relationships/styles" Target="styles.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0C8301-E4A5-4F49-A772-1C50AFF3FC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399</TotalTime>
  <Pages>3</Pages>
  <Words>931</Words>
  <Characters>5122</Characters>
  <Application>Microsoft Office Word</Application>
  <DocSecurity>0</DocSecurity>
  <Lines>42</Lines>
  <Paragraphs>12</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60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fonso</dc:creator>
  <cp:lastModifiedBy>Alfonso Navas Alcaide</cp:lastModifiedBy>
  <cp:revision>138</cp:revision>
  <cp:lastPrinted>2017-10-15T12:59:00Z</cp:lastPrinted>
  <dcterms:created xsi:type="dcterms:W3CDTF">2014-10-07T06:09:00Z</dcterms:created>
  <dcterms:modified xsi:type="dcterms:W3CDTF">2025-07-23T16:29:00Z</dcterms:modified>
</cp:coreProperties>
</file>